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69"/>
        <w:gridCol w:w="7053"/>
      </w:tblGrid>
      <w:tr w:rsidR="0055599E" w14:paraId="7AB8C8D7" w14:textId="77777777">
        <w:tc>
          <w:tcPr>
            <w:tcW w:w="1469" w:type="dxa"/>
          </w:tcPr>
          <w:p w14:paraId="033D6783" w14:textId="77777777" w:rsidR="0055599E" w:rsidRDefault="00000000">
            <w:r>
              <w:rPr>
                <w:rFonts w:hint="eastAsia"/>
              </w:rPr>
              <w:t>教师评分</w:t>
            </w:r>
          </w:p>
        </w:tc>
        <w:tc>
          <w:tcPr>
            <w:tcW w:w="7053" w:type="dxa"/>
          </w:tcPr>
          <w:p w14:paraId="65B8B9B2" w14:textId="77777777" w:rsidR="0055599E" w:rsidRDefault="0055599E"/>
        </w:tc>
      </w:tr>
      <w:tr w:rsidR="0055599E" w14:paraId="2F1C4D85" w14:textId="77777777">
        <w:trPr>
          <w:trHeight w:val="990"/>
        </w:trPr>
        <w:tc>
          <w:tcPr>
            <w:tcW w:w="1469" w:type="dxa"/>
          </w:tcPr>
          <w:p w14:paraId="1DFDD585" w14:textId="77777777" w:rsidR="0055599E" w:rsidRDefault="00000000">
            <w:r>
              <w:rPr>
                <w:rFonts w:hint="eastAsia"/>
              </w:rPr>
              <w:t>教师评语</w:t>
            </w:r>
          </w:p>
        </w:tc>
        <w:tc>
          <w:tcPr>
            <w:tcW w:w="7053" w:type="dxa"/>
          </w:tcPr>
          <w:p w14:paraId="2DF51B12" w14:textId="77777777" w:rsidR="0055599E" w:rsidRDefault="0055599E"/>
        </w:tc>
      </w:tr>
    </w:tbl>
    <w:p w14:paraId="6BD6A1D5" w14:textId="77777777" w:rsidR="0055599E" w:rsidRDefault="0055599E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69"/>
        <w:gridCol w:w="7053"/>
      </w:tblGrid>
      <w:tr w:rsidR="0055599E" w14:paraId="69A34C9F" w14:textId="77777777">
        <w:tc>
          <w:tcPr>
            <w:tcW w:w="1469" w:type="dxa"/>
          </w:tcPr>
          <w:p w14:paraId="240B6343" w14:textId="77777777" w:rsidR="0055599E" w:rsidRDefault="00000000">
            <w:r>
              <w:rPr>
                <w:rFonts w:hint="eastAsia"/>
              </w:rPr>
              <w:t>学生姓名</w:t>
            </w:r>
          </w:p>
        </w:tc>
        <w:tc>
          <w:tcPr>
            <w:tcW w:w="7053" w:type="dxa"/>
          </w:tcPr>
          <w:p w14:paraId="63EBD6FB" w14:textId="403093F1" w:rsidR="0055599E" w:rsidRDefault="00EE4E36">
            <w:r>
              <w:rPr>
                <w:rFonts w:hint="eastAsia"/>
              </w:rPr>
              <w:t>靳志凌</w:t>
            </w:r>
          </w:p>
        </w:tc>
      </w:tr>
      <w:tr w:rsidR="0055599E" w14:paraId="72A2A496" w14:textId="77777777">
        <w:tc>
          <w:tcPr>
            <w:tcW w:w="1469" w:type="dxa"/>
          </w:tcPr>
          <w:p w14:paraId="38BF701D" w14:textId="77777777" w:rsidR="0055599E" w:rsidRDefault="00000000">
            <w:r>
              <w:rPr>
                <w:rFonts w:hint="eastAsia"/>
              </w:rPr>
              <w:t>学生学号</w:t>
            </w:r>
          </w:p>
        </w:tc>
        <w:tc>
          <w:tcPr>
            <w:tcW w:w="7053" w:type="dxa"/>
          </w:tcPr>
          <w:p w14:paraId="233CE825" w14:textId="30454297" w:rsidR="0055599E" w:rsidRDefault="00EE4E36">
            <w:r>
              <w:rPr>
                <w:rFonts w:hint="eastAsia"/>
              </w:rPr>
              <w:t>2</w:t>
            </w:r>
            <w:r>
              <w:t>000301320</w:t>
            </w:r>
          </w:p>
        </w:tc>
      </w:tr>
      <w:tr w:rsidR="0055599E" w14:paraId="5E84463A" w14:textId="77777777">
        <w:tc>
          <w:tcPr>
            <w:tcW w:w="1469" w:type="dxa"/>
          </w:tcPr>
          <w:p w14:paraId="649103D4" w14:textId="77777777" w:rsidR="0055599E" w:rsidRDefault="00000000">
            <w:r>
              <w:rPr>
                <w:rFonts w:hint="eastAsia"/>
              </w:rPr>
              <w:t>学生专业</w:t>
            </w:r>
          </w:p>
        </w:tc>
        <w:tc>
          <w:tcPr>
            <w:tcW w:w="7053" w:type="dxa"/>
          </w:tcPr>
          <w:p w14:paraId="2A4CC73D" w14:textId="566CB050" w:rsidR="0055599E" w:rsidRDefault="00EE4E36">
            <w:r>
              <w:rPr>
                <w:rFonts w:hint="eastAsia"/>
              </w:rPr>
              <w:t>计算机科学与技术专业</w:t>
            </w:r>
          </w:p>
        </w:tc>
      </w:tr>
    </w:tbl>
    <w:p w14:paraId="1386FB76" w14:textId="77777777" w:rsidR="0055599E" w:rsidRDefault="0055599E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69"/>
        <w:gridCol w:w="7053"/>
      </w:tblGrid>
      <w:tr w:rsidR="0055599E" w14:paraId="2E73C70C" w14:textId="77777777">
        <w:tc>
          <w:tcPr>
            <w:tcW w:w="1469" w:type="dxa"/>
          </w:tcPr>
          <w:p w14:paraId="3C698FEB" w14:textId="77777777" w:rsidR="0055599E" w:rsidRDefault="00000000">
            <w:r>
              <w:rPr>
                <w:rFonts w:hint="eastAsia"/>
              </w:rPr>
              <w:t>考核主题</w:t>
            </w:r>
          </w:p>
        </w:tc>
        <w:tc>
          <w:tcPr>
            <w:tcW w:w="7053" w:type="dxa"/>
          </w:tcPr>
          <w:p w14:paraId="38C31119" w14:textId="77777777" w:rsidR="0055599E" w:rsidRDefault="00000000">
            <w:r>
              <w:rPr>
                <w:rFonts w:hint="eastAsia"/>
              </w:rPr>
              <w:t>变换域图像处理及图像复原</w:t>
            </w:r>
          </w:p>
        </w:tc>
      </w:tr>
      <w:tr w:rsidR="0055599E" w14:paraId="140D2C41" w14:textId="77777777">
        <w:tc>
          <w:tcPr>
            <w:tcW w:w="1469" w:type="dxa"/>
          </w:tcPr>
          <w:p w14:paraId="2AA7DE78" w14:textId="77777777" w:rsidR="0055599E" w:rsidRDefault="00000000">
            <w:r>
              <w:rPr>
                <w:rFonts w:hint="eastAsia"/>
              </w:rPr>
              <w:t>考核内容</w:t>
            </w:r>
          </w:p>
        </w:tc>
        <w:tc>
          <w:tcPr>
            <w:tcW w:w="7053" w:type="dxa"/>
          </w:tcPr>
          <w:p w14:paraId="050E6389" w14:textId="77777777" w:rsidR="0055599E" w:rsidRDefault="0055599E"/>
        </w:tc>
      </w:tr>
      <w:tr w:rsidR="0055599E" w14:paraId="289BB639" w14:textId="77777777">
        <w:tc>
          <w:tcPr>
            <w:tcW w:w="1469" w:type="dxa"/>
          </w:tcPr>
          <w:p w14:paraId="586776E7" w14:textId="77777777" w:rsidR="0055599E" w:rsidRDefault="00000000">
            <w:r>
              <w:rPr>
                <w:rFonts w:hint="eastAsia"/>
              </w:rPr>
              <w:t>注意事项</w:t>
            </w:r>
          </w:p>
        </w:tc>
        <w:tc>
          <w:tcPr>
            <w:tcW w:w="7053" w:type="dxa"/>
          </w:tcPr>
          <w:p w14:paraId="14496C17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请按时完成提交，过时</w:t>
            </w:r>
            <w:proofErr w:type="gramStart"/>
            <w:r>
              <w:rPr>
                <w:rFonts w:hint="eastAsia"/>
              </w:rPr>
              <w:t>不</w:t>
            </w:r>
            <w:proofErr w:type="gramEnd"/>
            <w:r>
              <w:rPr>
                <w:rFonts w:hint="eastAsia"/>
              </w:rPr>
              <w:t>候</w:t>
            </w:r>
          </w:p>
          <w:p w14:paraId="5FC45E9C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请勿抄袭，雷同的作答一律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</w:t>
            </w:r>
          </w:p>
          <w:p w14:paraId="0B6E5F9E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请不要删除任何表格单元格</w:t>
            </w:r>
          </w:p>
          <w:p w14:paraId="2456D4D1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请完整填写你的姓名、学号、专业</w:t>
            </w:r>
          </w:p>
          <w:p w14:paraId="322F140B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如果是简答题，请不要抄一堆文字过来让老师帮你找答案</w:t>
            </w:r>
          </w:p>
          <w:p w14:paraId="5320B3BA" w14:textId="77777777" w:rsidR="0055599E" w:rsidRDefault="00000000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之后请使用群里的“加密工具”加密你的作业本，然后上载到对应的</w:t>
            </w:r>
            <w:r>
              <w:rPr>
                <w:rFonts w:hint="eastAsia"/>
              </w:rPr>
              <w:t>QQ</w:t>
            </w:r>
            <w:r>
              <w:rPr>
                <w:rFonts w:hint="eastAsia"/>
              </w:rPr>
              <w:t>群文件夹里面。请不要</w:t>
            </w:r>
            <w:proofErr w:type="gramStart"/>
            <w:r>
              <w:rPr>
                <w:rFonts w:hint="eastAsia"/>
              </w:rPr>
              <w:t>上载未</w:t>
            </w:r>
            <w:proofErr w:type="gramEnd"/>
            <w:r>
              <w:rPr>
                <w:rFonts w:hint="eastAsia"/>
              </w:rPr>
              <w:t>加密的作业本，以免造成作业雷同</w:t>
            </w:r>
          </w:p>
        </w:tc>
      </w:tr>
    </w:tbl>
    <w:p w14:paraId="78AA5F67" w14:textId="77777777" w:rsidR="0055599E" w:rsidRDefault="0055599E"/>
    <w:p w14:paraId="3B1AE330" w14:textId="77777777" w:rsidR="0055599E" w:rsidRDefault="0055599E"/>
    <w:p w14:paraId="118A6A27" w14:textId="77777777" w:rsidR="0055599E" w:rsidRDefault="00000000">
      <w:pPr>
        <w:rPr>
          <w:rFonts w:eastAsia="宋体"/>
          <w:szCs w:val="21"/>
        </w:rPr>
      </w:pPr>
      <w:r>
        <w:rPr>
          <w:rFonts w:hint="eastAsia"/>
          <w:szCs w:val="21"/>
        </w:rPr>
        <w:t>本章，规定</w:t>
      </w:r>
      <w:r>
        <w:rPr>
          <w:rFonts w:hint="eastAsia"/>
          <w:szCs w:val="21"/>
        </w:rPr>
        <w:t>2D</w:t>
      </w:r>
      <w:r>
        <w:rPr>
          <w:rFonts w:hint="eastAsia"/>
          <w:szCs w:val="21"/>
        </w:rPr>
        <w:t>傅里叶变换为</w:t>
      </w:r>
      <w:r>
        <w:rPr>
          <w:position w:val="-30"/>
        </w:rPr>
        <w:object w:dxaOrig="5676" w:dyaOrig="696" w14:anchorId="53C5B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8pt;height:34.8pt" o:ole="">
            <v:imagedata r:id="rId5" o:title=""/>
          </v:shape>
          <o:OLEObject Type="Embed" ProgID="Equation.DSMT4" ShapeID="_x0000_i1025" DrawAspect="Content" ObjectID="_1729061486" r:id="rId6"/>
        </w:object>
      </w:r>
    </w:p>
    <w:p w14:paraId="0617191D" w14:textId="77777777" w:rsidR="0055599E" w:rsidRDefault="0055599E"/>
    <w:p w14:paraId="3F2B10D4" w14:textId="77777777" w:rsidR="0055599E" w:rsidRDefault="00000000">
      <w:r>
        <w:rPr>
          <w:rFonts w:hint="eastAsia"/>
        </w:rPr>
        <w:t>请从下一行开始你的作答</w:t>
      </w:r>
    </w:p>
    <w:p w14:paraId="72315DB1" w14:textId="77777777" w:rsidR="0055599E" w:rsidRDefault="0055599E"/>
    <w:p w14:paraId="6AE456D8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术语翻译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51"/>
        <w:gridCol w:w="4410"/>
        <w:gridCol w:w="1544"/>
      </w:tblGrid>
      <w:tr w:rsidR="0055599E" w14:paraId="047B4A46" w14:textId="77777777">
        <w:tc>
          <w:tcPr>
            <w:tcW w:w="2551" w:type="dxa"/>
          </w:tcPr>
          <w:p w14:paraId="54E48CEF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英文</w:t>
            </w:r>
          </w:p>
        </w:tc>
        <w:tc>
          <w:tcPr>
            <w:tcW w:w="4410" w:type="dxa"/>
          </w:tcPr>
          <w:p w14:paraId="5EFF9F63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翻译写在下面表格单元格里</w:t>
            </w:r>
          </w:p>
        </w:tc>
        <w:tc>
          <w:tcPr>
            <w:tcW w:w="1544" w:type="dxa"/>
          </w:tcPr>
          <w:p w14:paraId="0F928EC1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274301D2" w14:textId="77777777">
        <w:tc>
          <w:tcPr>
            <w:tcW w:w="2551" w:type="dxa"/>
          </w:tcPr>
          <w:p w14:paraId="08DD0FD6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power spectrum</w:t>
            </w:r>
          </w:p>
        </w:tc>
        <w:tc>
          <w:tcPr>
            <w:tcW w:w="4410" w:type="dxa"/>
          </w:tcPr>
          <w:p w14:paraId="23B54542" w14:textId="4EB006E2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功率谱</w:t>
            </w:r>
          </w:p>
        </w:tc>
        <w:tc>
          <w:tcPr>
            <w:tcW w:w="1544" w:type="dxa"/>
          </w:tcPr>
          <w:p w14:paraId="7C2EB782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66B1F0CA" w14:textId="77777777">
        <w:tc>
          <w:tcPr>
            <w:tcW w:w="2551" w:type="dxa"/>
          </w:tcPr>
          <w:p w14:paraId="50A9980D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phase spectrum</w:t>
            </w:r>
          </w:p>
        </w:tc>
        <w:tc>
          <w:tcPr>
            <w:tcW w:w="4410" w:type="dxa"/>
          </w:tcPr>
          <w:p w14:paraId="153AFE7F" w14:textId="5457A562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相位谱</w:t>
            </w:r>
          </w:p>
        </w:tc>
        <w:tc>
          <w:tcPr>
            <w:tcW w:w="1544" w:type="dxa"/>
          </w:tcPr>
          <w:p w14:paraId="13420476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F8AADDF" w14:textId="77777777">
        <w:tc>
          <w:tcPr>
            <w:tcW w:w="2551" w:type="dxa"/>
          </w:tcPr>
          <w:p w14:paraId="536F71FD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sample</w:t>
            </w:r>
          </w:p>
        </w:tc>
        <w:tc>
          <w:tcPr>
            <w:tcW w:w="4410" w:type="dxa"/>
          </w:tcPr>
          <w:p w14:paraId="7574D35E" w14:textId="14D6047B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采样</w:t>
            </w:r>
          </w:p>
        </w:tc>
        <w:tc>
          <w:tcPr>
            <w:tcW w:w="1544" w:type="dxa"/>
          </w:tcPr>
          <w:p w14:paraId="1DDDC2E6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C0E87C5" w14:textId="77777777">
        <w:tc>
          <w:tcPr>
            <w:tcW w:w="2551" w:type="dxa"/>
          </w:tcPr>
          <w:p w14:paraId="663D2651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FT</w:t>
            </w:r>
          </w:p>
        </w:tc>
        <w:tc>
          <w:tcPr>
            <w:tcW w:w="4410" w:type="dxa"/>
          </w:tcPr>
          <w:p w14:paraId="52F3D741" w14:textId="5E6FE8E3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离散傅里叶变换</w:t>
            </w:r>
          </w:p>
        </w:tc>
        <w:tc>
          <w:tcPr>
            <w:tcW w:w="1544" w:type="dxa"/>
          </w:tcPr>
          <w:p w14:paraId="6F95ACAE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15618AE1" w14:textId="77777777">
        <w:tc>
          <w:tcPr>
            <w:tcW w:w="2551" w:type="dxa"/>
          </w:tcPr>
          <w:p w14:paraId="347B7472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FFT</w:t>
            </w:r>
          </w:p>
        </w:tc>
        <w:tc>
          <w:tcPr>
            <w:tcW w:w="4410" w:type="dxa"/>
          </w:tcPr>
          <w:p w14:paraId="7F2F181F" w14:textId="6BE765B9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快速傅里叶变换</w:t>
            </w:r>
          </w:p>
        </w:tc>
        <w:tc>
          <w:tcPr>
            <w:tcW w:w="1544" w:type="dxa"/>
          </w:tcPr>
          <w:p w14:paraId="4CBD4DE1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6ABB5B00" w14:textId="77777777">
        <w:tc>
          <w:tcPr>
            <w:tcW w:w="2551" w:type="dxa"/>
          </w:tcPr>
          <w:p w14:paraId="5A19A0EB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ringing</w:t>
            </w:r>
          </w:p>
        </w:tc>
        <w:tc>
          <w:tcPr>
            <w:tcW w:w="4410" w:type="dxa"/>
          </w:tcPr>
          <w:p w14:paraId="243F46A4" w14:textId="24C5A96D" w:rsidR="0055599E" w:rsidRDefault="00360C03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振铃</w:t>
            </w:r>
          </w:p>
        </w:tc>
        <w:tc>
          <w:tcPr>
            <w:tcW w:w="1544" w:type="dxa"/>
          </w:tcPr>
          <w:p w14:paraId="2A85D14E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283762B2" w14:textId="77777777">
        <w:tc>
          <w:tcPr>
            <w:tcW w:w="2551" w:type="dxa"/>
          </w:tcPr>
          <w:p w14:paraId="309EFBA6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OCR</w:t>
            </w:r>
          </w:p>
        </w:tc>
        <w:tc>
          <w:tcPr>
            <w:tcW w:w="4410" w:type="dxa"/>
          </w:tcPr>
          <w:p w14:paraId="5E28D151" w14:textId="094F3D47" w:rsidR="0055599E" w:rsidRDefault="00E2082C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光学字符识别</w:t>
            </w:r>
          </w:p>
        </w:tc>
        <w:tc>
          <w:tcPr>
            <w:tcW w:w="1544" w:type="dxa"/>
          </w:tcPr>
          <w:p w14:paraId="5EF2EB3D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3B50B9C" w14:textId="77777777">
        <w:tc>
          <w:tcPr>
            <w:tcW w:w="2551" w:type="dxa"/>
          </w:tcPr>
          <w:p w14:paraId="6FD210D7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LPF</w:t>
            </w:r>
          </w:p>
        </w:tc>
        <w:tc>
          <w:tcPr>
            <w:tcW w:w="4410" w:type="dxa"/>
          </w:tcPr>
          <w:p w14:paraId="68DD0190" w14:textId="27724596" w:rsidR="0055599E" w:rsidRDefault="00241A1F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理想低通滤波器</w:t>
            </w:r>
          </w:p>
        </w:tc>
        <w:tc>
          <w:tcPr>
            <w:tcW w:w="1544" w:type="dxa"/>
          </w:tcPr>
          <w:p w14:paraId="0191DC17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30640663" w14:textId="77777777">
        <w:tc>
          <w:tcPr>
            <w:tcW w:w="2551" w:type="dxa"/>
          </w:tcPr>
          <w:p w14:paraId="638B54C9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LPF</w:t>
            </w:r>
          </w:p>
        </w:tc>
        <w:tc>
          <w:tcPr>
            <w:tcW w:w="4410" w:type="dxa"/>
          </w:tcPr>
          <w:p w14:paraId="734084A6" w14:textId="6F7A2959" w:rsidR="0055599E" w:rsidRDefault="00241A1F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  <w:r>
              <w:rPr>
                <w:rFonts w:ascii="Times New Roman" w:hAnsi="Times New Roman" w:cs="Times New Roman"/>
                <w:szCs w:val="21"/>
              </w:rPr>
              <w:t>utterworth</w:t>
            </w:r>
            <w:r>
              <w:rPr>
                <w:rFonts w:ascii="Times New Roman" w:hAnsi="Times New Roman" w:cs="Times New Roman" w:hint="eastAsia"/>
                <w:szCs w:val="21"/>
              </w:rPr>
              <w:t>低通滤波器</w:t>
            </w:r>
          </w:p>
        </w:tc>
        <w:tc>
          <w:tcPr>
            <w:tcW w:w="1544" w:type="dxa"/>
          </w:tcPr>
          <w:p w14:paraId="0D2DC826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0E8DB889" w14:textId="77777777">
        <w:tc>
          <w:tcPr>
            <w:tcW w:w="2551" w:type="dxa"/>
          </w:tcPr>
          <w:p w14:paraId="0855E0BB" w14:textId="77777777" w:rsidR="0055599E" w:rsidRDefault="00000000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GLPF</w:t>
            </w:r>
          </w:p>
        </w:tc>
        <w:tc>
          <w:tcPr>
            <w:tcW w:w="4410" w:type="dxa"/>
          </w:tcPr>
          <w:p w14:paraId="619B1476" w14:textId="6210EE49" w:rsidR="0055599E" w:rsidRDefault="00241A1F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高斯低通滤波器</w:t>
            </w:r>
          </w:p>
        </w:tc>
        <w:tc>
          <w:tcPr>
            <w:tcW w:w="1544" w:type="dxa"/>
          </w:tcPr>
          <w:p w14:paraId="156CEB5B" w14:textId="77777777" w:rsidR="0055599E" w:rsidRDefault="0055599E">
            <w:pPr>
              <w:rPr>
                <w:szCs w:val="21"/>
              </w:rPr>
            </w:pPr>
          </w:p>
        </w:tc>
      </w:tr>
    </w:tbl>
    <w:p w14:paraId="6DED1544" w14:textId="77777777" w:rsidR="0055599E" w:rsidRDefault="0055599E">
      <w:pPr>
        <w:rPr>
          <w:szCs w:val="21"/>
        </w:rPr>
      </w:pPr>
    </w:p>
    <w:p w14:paraId="3B55C611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已知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计算结果为</w:t>
      </w:r>
      <w:r>
        <w:rPr>
          <w:rFonts w:hint="eastAsia"/>
          <w:szCs w:val="21"/>
        </w:rPr>
        <w:t>H</w:t>
      </w:r>
      <w:r>
        <w:rPr>
          <w:szCs w:val="21"/>
        </w:rPr>
        <w:t>(</w:t>
      </w:r>
      <w:proofErr w:type="spellStart"/>
      <w:r>
        <w:rPr>
          <w:szCs w:val="21"/>
        </w:rPr>
        <w:t>u,v</w:t>
      </w:r>
      <w:proofErr w:type="spellEnd"/>
      <w:r>
        <w:rPr>
          <w:szCs w:val="21"/>
        </w:rPr>
        <w:t>) = M(</w:t>
      </w:r>
      <w:proofErr w:type="spellStart"/>
      <w:r>
        <w:rPr>
          <w:szCs w:val="21"/>
        </w:rPr>
        <w:t>u,v</w:t>
      </w:r>
      <w:proofErr w:type="spellEnd"/>
      <w:r>
        <w:rPr>
          <w:szCs w:val="21"/>
        </w:rPr>
        <w:t>)+</w:t>
      </w:r>
      <w:proofErr w:type="spellStart"/>
      <w:r>
        <w:rPr>
          <w:szCs w:val="21"/>
        </w:rPr>
        <w:t>jN</w:t>
      </w:r>
      <w:proofErr w:type="spellEnd"/>
      <w:r>
        <w:rPr>
          <w:szCs w:val="21"/>
        </w:rPr>
        <w:t>(</w:t>
      </w:r>
      <w:proofErr w:type="spellStart"/>
      <w:r>
        <w:rPr>
          <w:szCs w:val="21"/>
        </w:rPr>
        <w:t>u,v</w:t>
      </w:r>
      <w:proofErr w:type="spellEnd"/>
      <w:r>
        <w:rPr>
          <w:szCs w:val="21"/>
        </w:rPr>
        <w:t>)</w:t>
      </w:r>
      <w:r>
        <w:rPr>
          <w:rFonts w:hint="eastAsia"/>
          <w:szCs w:val="21"/>
        </w:rPr>
        <w:t>，其中</w:t>
      </w:r>
      <w:r>
        <w:rPr>
          <w:szCs w:val="21"/>
        </w:rPr>
        <w:t>M(</w:t>
      </w:r>
      <w:proofErr w:type="spellStart"/>
      <w:r>
        <w:rPr>
          <w:szCs w:val="21"/>
        </w:rPr>
        <w:t>u,v</w:t>
      </w:r>
      <w:proofErr w:type="spellEnd"/>
      <w:r>
        <w:rPr>
          <w:szCs w:val="21"/>
        </w:rPr>
        <w:t xml:space="preserve">) 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N(</w:t>
      </w:r>
      <w:proofErr w:type="spellStart"/>
      <w:r>
        <w:rPr>
          <w:szCs w:val="21"/>
        </w:rPr>
        <w:t>u,v</w:t>
      </w:r>
      <w:proofErr w:type="spellEnd"/>
      <w:r>
        <w:rPr>
          <w:szCs w:val="21"/>
        </w:rPr>
        <w:t xml:space="preserve">) </w:t>
      </w:r>
      <w:r>
        <w:rPr>
          <w:rFonts w:hint="eastAsia"/>
          <w:szCs w:val="21"/>
        </w:rPr>
        <w:t>都是实数矩阵，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是虚数单位。那么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59"/>
        <w:gridCol w:w="6467"/>
        <w:gridCol w:w="1096"/>
      </w:tblGrid>
      <w:tr w:rsidR="0055599E" w14:paraId="75E06901" w14:textId="77777777">
        <w:tc>
          <w:tcPr>
            <w:tcW w:w="959" w:type="dxa"/>
          </w:tcPr>
          <w:p w14:paraId="649C5776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6467" w:type="dxa"/>
          </w:tcPr>
          <w:p w14:paraId="5CD4292D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523C7EFC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69C7CA16" w14:textId="77777777">
        <w:tc>
          <w:tcPr>
            <w:tcW w:w="959" w:type="dxa"/>
          </w:tcPr>
          <w:p w14:paraId="3D2934F0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如何计</w:t>
            </w:r>
            <w:r>
              <w:rPr>
                <w:rFonts w:hint="eastAsia"/>
                <w:szCs w:val="21"/>
              </w:rPr>
              <w:lastRenderedPageBreak/>
              <w:t>算幅度</w:t>
            </w:r>
          </w:p>
        </w:tc>
        <w:tc>
          <w:tcPr>
            <w:tcW w:w="6467" w:type="dxa"/>
          </w:tcPr>
          <w:p w14:paraId="70E0B27A" w14:textId="06B0EBF3" w:rsidR="0055599E" w:rsidRDefault="00E92F1E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F</w:t>
            </w:r>
            <w:r>
              <w:rPr>
                <w:szCs w:val="21"/>
              </w:rPr>
              <w:t>FT</w:t>
            </w:r>
            <w:r>
              <w:rPr>
                <w:rFonts w:hint="eastAsia"/>
                <w:szCs w:val="21"/>
              </w:rPr>
              <w:t>计算后的结果为复数矩阵。其中某一点的幅值为</w:t>
            </w:r>
            <w:r w:rsidRPr="00E92F1E">
              <w:rPr>
                <w:rFonts w:hint="eastAsia"/>
                <w:szCs w:val="21"/>
              </w:rPr>
              <w:t>对实部和虚部的</w:t>
            </w:r>
            <w:r w:rsidRPr="00E92F1E">
              <w:rPr>
                <w:rFonts w:hint="eastAsia"/>
                <w:szCs w:val="21"/>
              </w:rPr>
              <w:lastRenderedPageBreak/>
              <w:t>平方和求平方根</w:t>
            </w:r>
            <w:r w:rsidR="002846D9">
              <w:rPr>
                <w:rFonts w:hint="eastAsia"/>
                <w:szCs w:val="21"/>
              </w:rPr>
              <w:t>。</w:t>
            </w:r>
          </w:p>
        </w:tc>
        <w:tc>
          <w:tcPr>
            <w:tcW w:w="1096" w:type="dxa"/>
          </w:tcPr>
          <w:p w14:paraId="772BE39C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100830E2" w14:textId="77777777">
        <w:tc>
          <w:tcPr>
            <w:tcW w:w="959" w:type="dxa"/>
          </w:tcPr>
          <w:p w14:paraId="30A095EB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如何计算相角</w:t>
            </w:r>
          </w:p>
        </w:tc>
        <w:tc>
          <w:tcPr>
            <w:tcW w:w="6467" w:type="dxa"/>
          </w:tcPr>
          <w:p w14:paraId="1BA42FBD" w14:textId="48A2C20B" w:rsidR="0055599E" w:rsidRDefault="002846D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相位：</w:t>
            </w:r>
            <w:r w:rsidRPr="002846D9">
              <w:rPr>
                <w:rFonts w:hint="eastAsia"/>
                <w:szCs w:val="21"/>
              </w:rPr>
              <w:t>对实部和虚部的比求反正切</w:t>
            </w:r>
          </w:p>
        </w:tc>
        <w:tc>
          <w:tcPr>
            <w:tcW w:w="1096" w:type="dxa"/>
          </w:tcPr>
          <w:p w14:paraId="04C83790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08090A6D" w14:textId="77777777">
        <w:tc>
          <w:tcPr>
            <w:tcW w:w="959" w:type="dxa"/>
          </w:tcPr>
          <w:p w14:paraId="25480FF7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F(0,0</w:t>
            </w:r>
            <w:r>
              <w:rPr>
                <w:rFonts w:hint="eastAsia"/>
                <w:szCs w:val="21"/>
              </w:rPr>
              <w:t>）有什么含义</w:t>
            </w:r>
          </w:p>
        </w:tc>
        <w:tc>
          <w:tcPr>
            <w:tcW w:w="6467" w:type="dxa"/>
          </w:tcPr>
          <w:p w14:paraId="5899439B" w14:textId="791EB148" w:rsidR="0055599E" w:rsidRDefault="00582D53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  <w:r>
              <w:rPr>
                <w:szCs w:val="21"/>
              </w:rPr>
              <w:t>(0,0)</w:t>
            </w:r>
            <w:r>
              <w:rPr>
                <w:rFonts w:hint="eastAsia"/>
                <w:szCs w:val="21"/>
              </w:rPr>
              <w:t>是傅里叶变换的频谱的最大分量，其变换与图像的平均灰度成正比，等于图像的平均灰度级的</w:t>
            </w:r>
            <w:r>
              <w:rPr>
                <w:rFonts w:hint="eastAsia"/>
                <w:szCs w:val="21"/>
              </w:rPr>
              <w:t>M</w:t>
            </w:r>
            <w:r>
              <w:rPr>
                <w:szCs w:val="21"/>
              </w:rPr>
              <w:t>*N</w:t>
            </w:r>
            <w:proofErr w:type="gramStart"/>
            <w:r>
              <w:rPr>
                <w:rFonts w:hint="eastAsia"/>
                <w:szCs w:val="21"/>
              </w:rPr>
              <w:t>倍</w:t>
            </w:r>
            <w:proofErr w:type="gramEnd"/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>M</w:t>
            </w:r>
            <w:r>
              <w:rPr>
                <w:szCs w:val="21"/>
              </w:rPr>
              <w:t>,N</w:t>
            </w:r>
            <w:r>
              <w:rPr>
                <w:rFonts w:hint="eastAsia"/>
                <w:szCs w:val="21"/>
              </w:rPr>
              <w:t>分别为阵列的行数，列数</w:t>
            </w:r>
          </w:p>
        </w:tc>
        <w:tc>
          <w:tcPr>
            <w:tcW w:w="1096" w:type="dxa"/>
          </w:tcPr>
          <w:p w14:paraId="0AC37916" w14:textId="77777777" w:rsidR="0055599E" w:rsidRDefault="0055599E">
            <w:pPr>
              <w:rPr>
                <w:szCs w:val="21"/>
              </w:rPr>
            </w:pPr>
          </w:p>
        </w:tc>
      </w:tr>
    </w:tbl>
    <w:p w14:paraId="5DE1AB5F" w14:textId="77777777" w:rsidR="0055599E" w:rsidRDefault="0055599E">
      <w:pPr>
        <w:pStyle w:val="a8"/>
        <w:ind w:left="360" w:firstLineChars="0" w:firstLine="0"/>
        <w:rPr>
          <w:szCs w:val="21"/>
        </w:rPr>
      </w:pPr>
    </w:p>
    <w:p w14:paraId="3578490F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为什么常将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频率点移动到频谱的中间？如果不移动，功率谱的图是怎么样的？在数学上、及</w:t>
      </w:r>
      <w:proofErr w:type="spellStart"/>
      <w:r>
        <w:rPr>
          <w:rFonts w:hint="eastAsia"/>
          <w:szCs w:val="21"/>
        </w:rPr>
        <w:t>Matlab</w:t>
      </w:r>
      <w:proofErr w:type="spellEnd"/>
      <w:r>
        <w:rPr>
          <w:rFonts w:hint="eastAsia"/>
          <w:szCs w:val="21"/>
        </w:rPr>
        <w:t>中，分别可以怎么实现？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26"/>
        <w:gridCol w:w="5917"/>
        <w:gridCol w:w="1079"/>
      </w:tblGrid>
      <w:tr w:rsidR="0055599E" w14:paraId="3C6C554C" w14:textId="77777777">
        <w:tc>
          <w:tcPr>
            <w:tcW w:w="1526" w:type="dxa"/>
          </w:tcPr>
          <w:p w14:paraId="62978D5A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917" w:type="dxa"/>
          </w:tcPr>
          <w:p w14:paraId="6B16ABC8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79" w:type="dxa"/>
          </w:tcPr>
          <w:p w14:paraId="5FC8FBAF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7C032E38" w14:textId="77777777">
        <w:tc>
          <w:tcPr>
            <w:tcW w:w="1526" w:type="dxa"/>
          </w:tcPr>
          <w:p w14:paraId="23110D97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为什么常将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频率点移动到频谱的中间</w:t>
            </w:r>
          </w:p>
        </w:tc>
        <w:tc>
          <w:tcPr>
            <w:tcW w:w="5917" w:type="dxa"/>
          </w:tcPr>
          <w:p w14:paraId="6043308C" w14:textId="3C40FD98" w:rsidR="0055599E" w:rsidRDefault="002F0A6C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重新排列傅里叶变换，便于肉眼观察傅里叶变换</w:t>
            </w:r>
          </w:p>
        </w:tc>
        <w:tc>
          <w:tcPr>
            <w:tcW w:w="1079" w:type="dxa"/>
          </w:tcPr>
          <w:p w14:paraId="0CAA4AC5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0B0301ED" w14:textId="77777777">
        <w:tc>
          <w:tcPr>
            <w:tcW w:w="1526" w:type="dxa"/>
          </w:tcPr>
          <w:p w14:paraId="21112590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如果不移动，功率谱的图是怎么样的</w:t>
            </w:r>
          </w:p>
        </w:tc>
        <w:tc>
          <w:tcPr>
            <w:tcW w:w="5917" w:type="dxa"/>
          </w:tcPr>
          <w:p w14:paraId="29DACBAC" w14:textId="1AF99B58" w:rsidR="0055599E" w:rsidRDefault="006933B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中间高频，四周低频，四周的图像视觉上偏</w:t>
            </w:r>
            <w:r w:rsidR="00451605">
              <w:rPr>
                <w:rFonts w:hint="eastAsia"/>
                <w:szCs w:val="21"/>
              </w:rPr>
              <w:t>亮</w:t>
            </w:r>
            <w:r w:rsidR="00635DA8">
              <w:rPr>
                <w:rFonts w:hint="eastAsia"/>
                <w:szCs w:val="21"/>
              </w:rPr>
              <w:t>，因为零频出的幅值较高。</w:t>
            </w:r>
          </w:p>
        </w:tc>
        <w:tc>
          <w:tcPr>
            <w:tcW w:w="1079" w:type="dxa"/>
          </w:tcPr>
          <w:p w14:paraId="49C44E77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19B25AE6" w14:textId="77777777">
        <w:tc>
          <w:tcPr>
            <w:tcW w:w="1526" w:type="dxa"/>
          </w:tcPr>
          <w:p w14:paraId="0D6D9AA5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在数学上可以怎么实现</w:t>
            </w:r>
          </w:p>
        </w:tc>
        <w:tc>
          <w:tcPr>
            <w:tcW w:w="5917" w:type="dxa"/>
          </w:tcPr>
          <w:p w14:paraId="40D27299" w14:textId="07C38F7A" w:rsidR="0055599E" w:rsidRPr="00C306B0" w:rsidRDefault="00C306B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对数字图像的每个像素点的取值直接乘以</w:t>
            </w: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-1)</w:t>
            </w:r>
            <w:proofErr w:type="spellStart"/>
            <w:r>
              <w:rPr>
                <w:szCs w:val="21"/>
                <w:vertAlign w:val="superscript"/>
              </w:rPr>
              <w:t>x+y</w:t>
            </w:r>
            <w:proofErr w:type="spellEnd"/>
            <w:r>
              <w:rPr>
                <w:rFonts w:hint="eastAsia"/>
                <w:szCs w:val="21"/>
              </w:rPr>
              <w:t>就可以了，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和</w:t>
            </w:r>
            <w:r>
              <w:rPr>
                <w:szCs w:val="21"/>
              </w:rPr>
              <w:t xml:space="preserve">y </w:t>
            </w:r>
            <w:r>
              <w:rPr>
                <w:rFonts w:hint="eastAsia"/>
                <w:szCs w:val="21"/>
              </w:rPr>
              <w:t>是像素的点坐标</w:t>
            </w:r>
          </w:p>
        </w:tc>
        <w:tc>
          <w:tcPr>
            <w:tcW w:w="1079" w:type="dxa"/>
          </w:tcPr>
          <w:p w14:paraId="64833C6F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93C7162" w14:textId="77777777">
        <w:tc>
          <w:tcPr>
            <w:tcW w:w="1526" w:type="dxa"/>
          </w:tcPr>
          <w:p w14:paraId="6A55E499" w14:textId="77777777" w:rsidR="0055599E" w:rsidRDefault="00000000">
            <w:pPr>
              <w:rPr>
                <w:szCs w:val="21"/>
              </w:rPr>
            </w:pPr>
            <w:proofErr w:type="spellStart"/>
            <w:r>
              <w:rPr>
                <w:rFonts w:hint="eastAsia"/>
                <w:szCs w:val="21"/>
              </w:rPr>
              <w:t>Matlab</w:t>
            </w:r>
            <w:proofErr w:type="spellEnd"/>
            <w:r>
              <w:rPr>
                <w:rFonts w:hint="eastAsia"/>
                <w:szCs w:val="21"/>
              </w:rPr>
              <w:t>中可以怎么实现</w:t>
            </w:r>
          </w:p>
        </w:tc>
        <w:tc>
          <w:tcPr>
            <w:tcW w:w="5917" w:type="dxa"/>
          </w:tcPr>
          <w:p w14:paraId="7C2FA083" w14:textId="4C4E2BCA" w:rsidR="0055599E" w:rsidRDefault="002F0A6C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调用</w:t>
            </w:r>
            <w:proofErr w:type="spellStart"/>
            <w:r>
              <w:rPr>
                <w:rFonts w:hint="eastAsia"/>
                <w:szCs w:val="21"/>
              </w:rPr>
              <w:t>f</w:t>
            </w:r>
            <w:r>
              <w:rPr>
                <w:szCs w:val="21"/>
              </w:rPr>
              <w:t>ftshift</w:t>
            </w:r>
            <w:proofErr w:type="spellEnd"/>
            <w:r>
              <w:rPr>
                <w:rFonts w:hint="eastAsia"/>
                <w:szCs w:val="21"/>
              </w:rPr>
              <w:t>函数即可实现</w:t>
            </w:r>
          </w:p>
        </w:tc>
        <w:tc>
          <w:tcPr>
            <w:tcW w:w="1079" w:type="dxa"/>
          </w:tcPr>
          <w:p w14:paraId="4A2DC71D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08A48EE8" w14:textId="77777777">
        <w:tc>
          <w:tcPr>
            <w:tcW w:w="1526" w:type="dxa"/>
          </w:tcPr>
          <w:p w14:paraId="7ED6B23C" w14:textId="77777777" w:rsidR="0055599E" w:rsidRDefault="00000000">
            <w:pPr>
              <w:rPr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  <w:lang w:bidi="ar"/>
              </w:rPr>
              <w:t>频谱图的原点中心化利用了付里叶变换的什么特性？</w:t>
            </w:r>
          </w:p>
        </w:tc>
        <w:tc>
          <w:tcPr>
            <w:tcW w:w="5917" w:type="dxa"/>
          </w:tcPr>
          <w:p w14:paraId="0D80AEBF" w14:textId="1357F4F9" w:rsidR="0055599E" w:rsidRDefault="00C306B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傅里叶变换的平移性质</w:t>
            </w:r>
          </w:p>
        </w:tc>
        <w:tc>
          <w:tcPr>
            <w:tcW w:w="1079" w:type="dxa"/>
          </w:tcPr>
          <w:p w14:paraId="1CBC8E1C" w14:textId="77777777" w:rsidR="0055599E" w:rsidRDefault="0055599E">
            <w:pPr>
              <w:rPr>
                <w:szCs w:val="21"/>
              </w:rPr>
            </w:pPr>
          </w:p>
        </w:tc>
      </w:tr>
    </w:tbl>
    <w:p w14:paraId="2C0B1FBE" w14:textId="77777777" w:rsidR="0055599E" w:rsidRDefault="0055599E">
      <w:pPr>
        <w:rPr>
          <w:szCs w:val="21"/>
        </w:rPr>
      </w:pPr>
    </w:p>
    <w:p w14:paraId="41CD7E1C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关于频域绘制图形的问题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3"/>
        <w:gridCol w:w="5880"/>
        <w:gridCol w:w="1087"/>
      </w:tblGrid>
      <w:tr w:rsidR="0055599E" w14:paraId="3D6CE327" w14:textId="77777777">
        <w:tc>
          <w:tcPr>
            <w:tcW w:w="1553" w:type="dxa"/>
          </w:tcPr>
          <w:p w14:paraId="036BD9F5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880" w:type="dxa"/>
          </w:tcPr>
          <w:p w14:paraId="5B95410D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87" w:type="dxa"/>
          </w:tcPr>
          <w:p w14:paraId="07ED80A5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7894EE7F" w14:textId="77777777">
        <w:tc>
          <w:tcPr>
            <w:tcW w:w="1553" w:type="dxa"/>
          </w:tcPr>
          <w:p w14:paraId="15532543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为什么在频域绘制图形时，我们通常只绘制傅里叶变换的幅度图，而不是相角图？</w:t>
            </w:r>
          </w:p>
        </w:tc>
        <w:tc>
          <w:tcPr>
            <w:tcW w:w="5880" w:type="dxa"/>
          </w:tcPr>
          <w:p w14:paraId="3D396C57" w14:textId="77777777" w:rsidR="0055599E" w:rsidRDefault="00635DA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在频域绘制图形是为了观察信号的变化情况，而幅度图存储信号强弱，并且傅里叶变换的幅度图更好观察，平移操作时不变；</w:t>
            </w:r>
          </w:p>
          <w:p w14:paraId="31C949DE" w14:textId="5E7773B8" w:rsidR="008176A8" w:rsidRDefault="008176A8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相角图</w:t>
            </w:r>
            <w:proofErr w:type="gramEnd"/>
            <w:r>
              <w:rPr>
                <w:rFonts w:hint="eastAsia"/>
                <w:szCs w:val="21"/>
              </w:rPr>
              <w:t>比较复杂，不易观察</w:t>
            </w:r>
          </w:p>
        </w:tc>
        <w:tc>
          <w:tcPr>
            <w:tcW w:w="1087" w:type="dxa"/>
          </w:tcPr>
          <w:p w14:paraId="12238AEA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BA0CC4E" w14:textId="77777777">
        <w:tc>
          <w:tcPr>
            <w:tcW w:w="1553" w:type="dxa"/>
          </w:tcPr>
          <w:p w14:paraId="048E86E3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通常绘制频域的功率谱时，会进行</w:t>
            </w:r>
            <w:r>
              <w:rPr>
                <w:rFonts w:hint="eastAsia"/>
                <w:szCs w:val="21"/>
              </w:rPr>
              <w:t xml:space="preserve">c*log(K+1) </w:t>
            </w:r>
            <w:r>
              <w:rPr>
                <w:rFonts w:hint="eastAsia"/>
                <w:szCs w:val="21"/>
              </w:rPr>
              <w:t>的操作，为什么？</w:t>
            </w:r>
          </w:p>
        </w:tc>
        <w:tc>
          <w:tcPr>
            <w:tcW w:w="5880" w:type="dxa"/>
          </w:tcPr>
          <w:p w14:paraId="5D3A1CF9" w14:textId="77777777" w:rsidR="008B3888" w:rsidRDefault="008B388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对数变换对低的灰度级进行拉伸，对高的灰度级进行压缩。</w:t>
            </w:r>
          </w:p>
          <w:p w14:paraId="6AD9529B" w14:textId="1D81697C" w:rsidR="0055599E" w:rsidRDefault="008B3888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因为信号的傅里叶变换所得的数值的动态范围很大，但绝大部分数值集中在低频区域，取对数是为了压缩数值的动态范围，改善效果。</w:t>
            </w:r>
            <w:r>
              <w:rPr>
                <w:rFonts w:hint="eastAsia"/>
                <w:szCs w:val="21"/>
              </w:rPr>
              <w:t>+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是为了防止出现</w:t>
            </w:r>
            <w:r>
              <w:rPr>
                <w:rFonts w:hint="eastAsia"/>
                <w:szCs w:val="21"/>
              </w:rPr>
              <w:t>l</w:t>
            </w:r>
            <w:r>
              <w:rPr>
                <w:szCs w:val="21"/>
              </w:rPr>
              <w:t>og0</w:t>
            </w:r>
            <w:r>
              <w:rPr>
                <w:rFonts w:hint="eastAsia"/>
                <w:szCs w:val="21"/>
              </w:rPr>
              <w:t>的情况。</w:t>
            </w:r>
          </w:p>
        </w:tc>
        <w:tc>
          <w:tcPr>
            <w:tcW w:w="1087" w:type="dxa"/>
          </w:tcPr>
          <w:p w14:paraId="2E430197" w14:textId="77777777" w:rsidR="0055599E" w:rsidRDefault="0055599E">
            <w:pPr>
              <w:rPr>
                <w:szCs w:val="21"/>
              </w:rPr>
            </w:pPr>
          </w:p>
        </w:tc>
      </w:tr>
    </w:tbl>
    <w:p w14:paraId="42CAACFE" w14:textId="77777777" w:rsidR="0055599E" w:rsidRDefault="0055599E">
      <w:pPr>
        <w:rPr>
          <w:szCs w:val="21"/>
        </w:rPr>
      </w:pPr>
    </w:p>
    <w:p w14:paraId="745B723F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相对于</w:t>
      </w:r>
      <w:r>
        <w:rPr>
          <w:rFonts w:hint="eastAsia"/>
          <w:szCs w:val="21"/>
        </w:rPr>
        <w:t>f(</w:t>
      </w:r>
      <w:proofErr w:type="spellStart"/>
      <w:r>
        <w:rPr>
          <w:rFonts w:hint="eastAsia"/>
          <w:szCs w:val="21"/>
        </w:rPr>
        <w:t>x,y</w:t>
      </w:r>
      <w:proofErr w:type="spellEnd"/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而言，</w:t>
      </w:r>
      <w:r>
        <w:rPr>
          <w:rFonts w:hint="eastAsia"/>
          <w:szCs w:val="21"/>
        </w:rPr>
        <w:t>f(</w:t>
      </w:r>
      <w:proofErr w:type="spellStart"/>
      <w:r>
        <w:rPr>
          <w:rFonts w:hint="eastAsia"/>
          <w:szCs w:val="21"/>
        </w:rPr>
        <w:t>ax,by</w:t>
      </w:r>
      <w:proofErr w:type="spellEnd"/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f(x-a, y-b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顺时针旋转β角度后的新函数，功率谱在图像上有什么关系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93"/>
        <w:gridCol w:w="5352"/>
        <w:gridCol w:w="1077"/>
      </w:tblGrid>
      <w:tr w:rsidR="0055599E" w14:paraId="20F38106" w14:textId="77777777">
        <w:tc>
          <w:tcPr>
            <w:tcW w:w="2093" w:type="dxa"/>
          </w:tcPr>
          <w:p w14:paraId="733AE341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352" w:type="dxa"/>
          </w:tcPr>
          <w:p w14:paraId="352D24EF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77" w:type="dxa"/>
          </w:tcPr>
          <w:p w14:paraId="1FEEA318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6FF322D1" w14:textId="77777777">
        <w:tc>
          <w:tcPr>
            <w:tcW w:w="2093" w:type="dxa"/>
          </w:tcPr>
          <w:p w14:paraId="38A98A96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f(</w:t>
            </w:r>
            <w:proofErr w:type="spellStart"/>
            <w:proofErr w:type="gramStart"/>
            <w:r>
              <w:rPr>
                <w:rFonts w:hint="eastAsia"/>
                <w:szCs w:val="21"/>
              </w:rPr>
              <w:t>ax,by</w:t>
            </w:r>
            <w:proofErr w:type="spellEnd"/>
            <w:proofErr w:type="gramEnd"/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5352" w:type="dxa"/>
          </w:tcPr>
          <w:p w14:paraId="5B367A4D" w14:textId="6F192DE7" w:rsidR="0055599E" w:rsidRDefault="008B3888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功率谱的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方向收缩</w:t>
            </w: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/a</w:t>
            </w:r>
            <w:proofErr w:type="gramStart"/>
            <w:r>
              <w:rPr>
                <w:rFonts w:hint="eastAsia"/>
                <w:szCs w:val="21"/>
              </w:rPr>
              <w:t>倍</w:t>
            </w:r>
            <w:proofErr w:type="gramEnd"/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方向上收缩</w:t>
            </w:r>
            <w:r>
              <w:rPr>
                <w:rFonts w:hint="eastAsia"/>
                <w:szCs w:val="21"/>
              </w:rPr>
              <w:t>1/</w:t>
            </w:r>
            <w:r>
              <w:rPr>
                <w:szCs w:val="21"/>
              </w:rPr>
              <w:t>b</w:t>
            </w:r>
            <w:proofErr w:type="gramStart"/>
            <w:r>
              <w:rPr>
                <w:rFonts w:hint="eastAsia"/>
                <w:szCs w:val="21"/>
              </w:rPr>
              <w:t>倍</w:t>
            </w:r>
            <w:proofErr w:type="gramEnd"/>
          </w:p>
        </w:tc>
        <w:tc>
          <w:tcPr>
            <w:tcW w:w="1077" w:type="dxa"/>
          </w:tcPr>
          <w:p w14:paraId="53FEC5B2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7404D89F" w14:textId="77777777">
        <w:tc>
          <w:tcPr>
            <w:tcW w:w="2093" w:type="dxa"/>
          </w:tcPr>
          <w:p w14:paraId="5D8B8E01" w14:textId="77777777" w:rsidR="0055599E" w:rsidRDefault="00000000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lastRenderedPageBreak/>
              <w:t>f(</w:t>
            </w:r>
            <w:proofErr w:type="gramEnd"/>
            <w:r>
              <w:rPr>
                <w:rFonts w:hint="eastAsia"/>
                <w:szCs w:val="21"/>
              </w:rPr>
              <w:t>x-a, y-b)</w:t>
            </w:r>
          </w:p>
        </w:tc>
        <w:tc>
          <w:tcPr>
            <w:tcW w:w="5352" w:type="dxa"/>
          </w:tcPr>
          <w:p w14:paraId="4DD3B3B9" w14:textId="2A1C18D9" w:rsidR="0055599E" w:rsidRDefault="0081591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没变化</w:t>
            </w:r>
            <w:r w:rsidR="008B3888">
              <w:rPr>
                <w:rFonts w:hint="eastAsia"/>
                <w:szCs w:val="21"/>
              </w:rPr>
              <w:t>，因为平移不会影响功率谱</w:t>
            </w:r>
          </w:p>
        </w:tc>
        <w:tc>
          <w:tcPr>
            <w:tcW w:w="1077" w:type="dxa"/>
          </w:tcPr>
          <w:p w14:paraId="4DA2A79C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730A63D4" w14:textId="77777777">
        <w:tc>
          <w:tcPr>
            <w:tcW w:w="2093" w:type="dxa"/>
          </w:tcPr>
          <w:p w14:paraId="78F73A81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</w:rPr>
              <w:t>顺时针旋转β角度</w:t>
            </w:r>
          </w:p>
        </w:tc>
        <w:tc>
          <w:tcPr>
            <w:tcW w:w="5352" w:type="dxa"/>
          </w:tcPr>
          <w:p w14:paraId="3F8C52AF" w14:textId="0EB39B6C" w:rsidR="0055599E" w:rsidRDefault="008B388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功率谱图像也会相对原来功率谱顺时针旋转</w:t>
            </w:r>
            <w:r w:rsidRPr="008B3888">
              <w:rPr>
                <w:rFonts w:hint="eastAsia"/>
                <w:szCs w:val="21"/>
              </w:rPr>
              <w:t>β角度</w:t>
            </w:r>
          </w:p>
        </w:tc>
        <w:tc>
          <w:tcPr>
            <w:tcW w:w="1077" w:type="dxa"/>
          </w:tcPr>
          <w:p w14:paraId="054CEC1A" w14:textId="77777777" w:rsidR="0055599E" w:rsidRDefault="0055599E">
            <w:pPr>
              <w:rPr>
                <w:szCs w:val="21"/>
              </w:rPr>
            </w:pPr>
          </w:p>
        </w:tc>
      </w:tr>
    </w:tbl>
    <w:p w14:paraId="70A4B9AB" w14:textId="77777777" w:rsidR="0055599E" w:rsidRDefault="0055599E">
      <w:pPr>
        <w:rPr>
          <w:szCs w:val="21"/>
        </w:rPr>
      </w:pPr>
    </w:p>
    <w:p w14:paraId="7A73C67C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有哪些常见的频域平滑滤波器？相比有何特性？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4"/>
        <w:gridCol w:w="6042"/>
        <w:gridCol w:w="1096"/>
      </w:tblGrid>
      <w:tr w:rsidR="0055599E" w14:paraId="20C6037E" w14:textId="77777777">
        <w:tc>
          <w:tcPr>
            <w:tcW w:w="1384" w:type="dxa"/>
          </w:tcPr>
          <w:p w14:paraId="46927C81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6042" w:type="dxa"/>
          </w:tcPr>
          <w:p w14:paraId="7CBF4BA2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51C57FD6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5207A6BB" w14:textId="77777777">
        <w:tc>
          <w:tcPr>
            <w:tcW w:w="1384" w:type="dxa"/>
          </w:tcPr>
          <w:p w14:paraId="6780CEF0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哪些</w:t>
            </w:r>
          </w:p>
        </w:tc>
        <w:tc>
          <w:tcPr>
            <w:tcW w:w="6042" w:type="dxa"/>
          </w:tcPr>
          <w:p w14:paraId="538FC90B" w14:textId="514333CA" w:rsidR="0055599E" w:rsidRDefault="00023C8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巴特沃斯</w:t>
            </w:r>
            <w:r w:rsidR="00815911">
              <w:rPr>
                <w:rFonts w:hint="eastAsia"/>
                <w:szCs w:val="21"/>
              </w:rPr>
              <w:t>低通滤波器</w:t>
            </w:r>
            <w:r>
              <w:rPr>
                <w:rFonts w:hint="eastAsia"/>
                <w:szCs w:val="21"/>
              </w:rPr>
              <w:t>、指数低通滤波器、梯形低通滤波器</w:t>
            </w:r>
          </w:p>
        </w:tc>
        <w:tc>
          <w:tcPr>
            <w:tcW w:w="1096" w:type="dxa"/>
          </w:tcPr>
          <w:p w14:paraId="4E208E80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2DFFCE0E" w14:textId="77777777">
        <w:tc>
          <w:tcPr>
            <w:tcW w:w="1384" w:type="dxa"/>
          </w:tcPr>
          <w:p w14:paraId="0A9432CC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比较它们</w:t>
            </w:r>
          </w:p>
        </w:tc>
        <w:tc>
          <w:tcPr>
            <w:tcW w:w="6042" w:type="dxa"/>
          </w:tcPr>
          <w:p w14:paraId="726D6DEF" w14:textId="399D53F2" w:rsidR="0055599E" w:rsidRDefault="00023C8A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巴特沃斯低通滤波器的通带和阻带之间的过渡比较平坦，在通过频率与截止频率之间没有明显的不连续性，不会出现“振铃”现象；</w:t>
            </w:r>
            <w:r w:rsidR="003B3606">
              <w:rPr>
                <w:rFonts w:hint="eastAsia"/>
                <w:szCs w:val="21"/>
              </w:rPr>
              <w:t>梯形低通滤波器可以通过调整高频分量</w:t>
            </w:r>
            <w:r w:rsidR="003B3606">
              <w:rPr>
                <w:rFonts w:hint="eastAsia"/>
                <w:szCs w:val="21"/>
              </w:rPr>
              <w:t>D</w:t>
            </w:r>
            <w:r w:rsidR="003B3606">
              <w:rPr>
                <w:szCs w:val="21"/>
              </w:rPr>
              <w:t>1</w:t>
            </w:r>
            <w:r w:rsidR="003B3606">
              <w:rPr>
                <w:rFonts w:hint="eastAsia"/>
                <w:szCs w:val="21"/>
              </w:rPr>
              <w:t>的值达到平滑图像并保持清晰的效果。</w:t>
            </w:r>
          </w:p>
        </w:tc>
        <w:tc>
          <w:tcPr>
            <w:tcW w:w="1096" w:type="dxa"/>
          </w:tcPr>
          <w:p w14:paraId="6B1F6202" w14:textId="77777777" w:rsidR="0055599E" w:rsidRDefault="0055599E">
            <w:pPr>
              <w:rPr>
                <w:szCs w:val="21"/>
              </w:rPr>
            </w:pPr>
          </w:p>
        </w:tc>
      </w:tr>
    </w:tbl>
    <w:p w14:paraId="4990B525" w14:textId="77777777" w:rsidR="0055599E" w:rsidRDefault="0055599E">
      <w:pPr>
        <w:pStyle w:val="a8"/>
        <w:ind w:left="780" w:firstLineChars="0" w:firstLine="0"/>
        <w:rPr>
          <w:szCs w:val="21"/>
        </w:rPr>
      </w:pPr>
    </w:p>
    <w:p w14:paraId="4F821FE9" w14:textId="77777777" w:rsidR="0055599E" w:rsidRDefault="0055599E">
      <w:pPr>
        <w:rPr>
          <w:szCs w:val="21"/>
        </w:rPr>
      </w:pPr>
    </w:p>
    <w:p w14:paraId="4E0F14D2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平滑滤波器和锐化滤波器关系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85"/>
        <w:gridCol w:w="5424"/>
        <w:gridCol w:w="1111"/>
      </w:tblGrid>
      <w:tr w:rsidR="0055599E" w14:paraId="4FF20E9D" w14:textId="77777777">
        <w:tc>
          <w:tcPr>
            <w:tcW w:w="1985" w:type="dxa"/>
          </w:tcPr>
          <w:p w14:paraId="339E9AB3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424" w:type="dxa"/>
          </w:tcPr>
          <w:p w14:paraId="66A199C5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里</w:t>
            </w:r>
          </w:p>
        </w:tc>
        <w:tc>
          <w:tcPr>
            <w:tcW w:w="1111" w:type="dxa"/>
          </w:tcPr>
          <w:p w14:paraId="6095051D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4282E16C" w14:textId="77777777">
        <w:tc>
          <w:tcPr>
            <w:tcW w:w="1985" w:type="dxa"/>
          </w:tcPr>
          <w:p w14:paraId="14277827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如果频域中平滑滤波器的传递函数为</w:t>
            </w:r>
            <w:r>
              <w:rPr>
                <w:rFonts w:hint="eastAsia"/>
                <w:szCs w:val="21"/>
              </w:rPr>
              <w:t>H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u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v</w:t>
            </w:r>
            <w:r>
              <w:rPr>
                <w:rFonts w:hint="eastAsia"/>
                <w:szCs w:val="21"/>
              </w:rPr>
              <w:t>）。请设计一个锐化</w:t>
            </w:r>
            <w:proofErr w:type="gramStart"/>
            <w:r>
              <w:rPr>
                <w:rFonts w:hint="eastAsia"/>
                <w:szCs w:val="21"/>
              </w:rPr>
              <w:t>滤波器传函</w:t>
            </w:r>
            <w:proofErr w:type="gramEnd"/>
          </w:p>
        </w:tc>
        <w:tc>
          <w:tcPr>
            <w:tcW w:w="5424" w:type="dxa"/>
          </w:tcPr>
          <w:p w14:paraId="49391ED9" w14:textId="43388130" w:rsidR="0055599E" w:rsidRDefault="003B360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 xml:space="preserve"> H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u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v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1111" w:type="dxa"/>
          </w:tcPr>
          <w:p w14:paraId="2F614AE4" w14:textId="77777777" w:rsidR="0055599E" w:rsidRDefault="0055599E">
            <w:pPr>
              <w:rPr>
                <w:szCs w:val="21"/>
              </w:rPr>
            </w:pPr>
          </w:p>
        </w:tc>
      </w:tr>
    </w:tbl>
    <w:p w14:paraId="320EC8D9" w14:textId="77777777" w:rsidR="0055599E" w:rsidRDefault="0055599E">
      <w:pPr>
        <w:rPr>
          <w:szCs w:val="21"/>
        </w:rPr>
      </w:pPr>
    </w:p>
    <w:p w14:paraId="7C3BF3C9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关于振铃的问题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51"/>
        <w:gridCol w:w="5475"/>
        <w:gridCol w:w="1096"/>
      </w:tblGrid>
      <w:tr w:rsidR="0055599E" w14:paraId="55BDC810" w14:textId="77777777">
        <w:tc>
          <w:tcPr>
            <w:tcW w:w="1951" w:type="dxa"/>
          </w:tcPr>
          <w:p w14:paraId="230466C0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475" w:type="dxa"/>
          </w:tcPr>
          <w:p w14:paraId="7AE6899F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793A899A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66832088" w14:textId="77777777">
        <w:tc>
          <w:tcPr>
            <w:tcW w:w="1951" w:type="dxa"/>
          </w:tcPr>
          <w:p w14:paraId="6CB0F609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振铃现象在图像上表现为什么？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5475" w:type="dxa"/>
          </w:tcPr>
          <w:p w14:paraId="5BDBAA82" w14:textId="7BCD4F15" w:rsidR="0055599E" w:rsidRDefault="003B360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指输出图像的灰度剧烈变化</w:t>
            </w:r>
            <w:proofErr w:type="gramStart"/>
            <w:r>
              <w:rPr>
                <w:rFonts w:hint="eastAsia"/>
                <w:szCs w:val="21"/>
              </w:rPr>
              <w:t>出产生</w:t>
            </w:r>
            <w:proofErr w:type="gramEnd"/>
            <w:r>
              <w:rPr>
                <w:rFonts w:hint="eastAsia"/>
                <w:szCs w:val="21"/>
              </w:rPr>
              <w:t>的震荡</w:t>
            </w:r>
            <w:r w:rsidR="00871B05">
              <w:rPr>
                <w:rFonts w:hint="eastAsia"/>
                <w:szCs w:val="21"/>
              </w:rPr>
              <w:t>，就像钟被敲击后产生的空气震荡；表现为物体边缘出现的水波纹一样的虚假的轮廓。</w:t>
            </w:r>
          </w:p>
        </w:tc>
        <w:tc>
          <w:tcPr>
            <w:tcW w:w="1096" w:type="dxa"/>
          </w:tcPr>
          <w:p w14:paraId="15292528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4AFDEE27" w14:textId="77777777">
        <w:tc>
          <w:tcPr>
            <w:tcW w:w="1951" w:type="dxa"/>
          </w:tcPr>
          <w:p w14:paraId="4F83F9AA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怎么产生的？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5475" w:type="dxa"/>
          </w:tcPr>
          <w:p w14:paraId="150DDD0E" w14:textId="2E140CF4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由于在图像复原中选取了不适当的图像模型造成的</w:t>
            </w:r>
          </w:p>
        </w:tc>
        <w:tc>
          <w:tcPr>
            <w:tcW w:w="1096" w:type="dxa"/>
          </w:tcPr>
          <w:p w14:paraId="4FE623F2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1C5D95A" w14:textId="77777777">
        <w:tc>
          <w:tcPr>
            <w:tcW w:w="1951" w:type="dxa"/>
          </w:tcPr>
          <w:p w14:paraId="0AA635F2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如何可以去除？</w:t>
            </w:r>
          </w:p>
        </w:tc>
        <w:tc>
          <w:tcPr>
            <w:tcW w:w="5475" w:type="dxa"/>
          </w:tcPr>
          <w:p w14:paraId="25704E59" w14:textId="61784EF2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用高斯滤波器来去除振铃现象</w:t>
            </w:r>
          </w:p>
        </w:tc>
        <w:tc>
          <w:tcPr>
            <w:tcW w:w="1096" w:type="dxa"/>
          </w:tcPr>
          <w:p w14:paraId="607A601B" w14:textId="77777777" w:rsidR="0055599E" w:rsidRDefault="0055599E">
            <w:pPr>
              <w:rPr>
                <w:szCs w:val="21"/>
              </w:rPr>
            </w:pPr>
          </w:p>
        </w:tc>
      </w:tr>
    </w:tbl>
    <w:p w14:paraId="2E3040F7" w14:textId="77777777" w:rsidR="0055599E" w:rsidRDefault="0055599E">
      <w:pPr>
        <w:rPr>
          <w:szCs w:val="21"/>
        </w:rPr>
      </w:pPr>
    </w:p>
    <w:p w14:paraId="0C391375" w14:textId="77777777" w:rsidR="0055599E" w:rsidRDefault="00000000">
      <w:pPr>
        <w:rPr>
          <w:szCs w:val="21"/>
          <w:vertAlign w:val="subscript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以下几个实际应用场合，请问有上面方法可以处理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51"/>
        <w:gridCol w:w="5475"/>
        <w:gridCol w:w="1096"/>
      </w:tblGrid>
      <w:tr w:rsidR="0055599E" w14:paraId="42499E14" w14:textId="77777777">
        <w:tc>
          <w:tcPr>
            <w:tcW w:w="1951" w:type="dxa"/>
          </w:tcPr>
          <w:p w14:paraId="04AC2D2D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475" w:type="dxa"/>
          </w:tcPr>
          <w:p w14:paraId="5C4DB744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2C7C9414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6BAE5E89" w14:textId="77777777">
        <w:tc>
          <w:tcPr>
            <w:tcW w:w="1951" w:type="dxa"/>
          </w:tcPr>
          <w:p w14:paraId="1D4244CD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OCR</w:t>
            </w:r>
            <w:r>
              <w:rPr>
                <w:rFonts w:hint="eastAsia"/>
                <w:szCs w:val="21"/>
              </w:rPr>
              <w:t>时，输入图像中文字有断笔</w:t>
            </w:r>
          </w:p>
        </w:tc>
        <w:tc>
          <w:tcPr>
            <w:tcW w:w="5475" w:type="dxa"/>
          </w:tcPr>
          <w:p w14:paraId="125636A8" w14:textId="6576B3DF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用低通滤波来模糊处理断笔的地方</w:t>
            </w:r>
          </w:p>
        </w:tc>
        <w:tc>
          <w:tcPr>
            <w:tcW w:w="1096" w:type="dxa"/>
          </w:tcPr>
          <w:p w14:paraId="107B77C4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49466FAB" w14:textId="77777777">
        <w:tc>
          <w:tcPr>
            <w:tcW w:w="1951" w:type="dxa"/>
          </w:tcPr>
          <w:p w14:paraId="1B6DA0C9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照相时，脸上的</w:t>
            </w:r>
            <w:proofErr w:type="gramStart"/>
            <w:r>
              <w:rPr>
                <w:rFonts w:hint="eastAsia"/>
                <w:szCs w:val="21"/>
              </w:rPr>
              <w:t>痘痘</w:t>
            </w:r>
            <w:proofErr w:type="gramEnd"/>
          </w:p>
        </w:tc>
        <w:tc>
          <w:tcPr>
            <w:tcW w:w="5475" w:type="dxa"/>
          </w:tcPr>
          <w:p w14:paraId="57BE11F7" w14:textId="276E72B3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低通滤波进行平滑处理来淡化脸上的</w:t>
            </w:r>
            <w:proofErr w:type="gramStart"/>
            <w:r>
              <w:rPr>
                <w:rFonts w:hint="eastAsia"/>
                <w:szCs w:val="21"/>
              </w:rPr>
              <w:t>痘痘</w:t>
            </w:r>
            <w:proofErr w:type="gramEnd"/>
          </w:p>
        </w:tc>
        <w:tc>
          <w:tcPr>
            <w:tcW w:w="1096" w:type="dxa"/>
          </w:tcPr>
          <w:p w14:paraId="31C40D7E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306D2785" w14:textId="77777777">
        <w:tc>
          <w:tcPr>
            <w:tcW w:w="1951" w:type="dxa"/>
          </w:tcPr>
          <w:p w14:paraId="2E36C53E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卫星图片，周期性的扫描线明显</w:t>
            </w:r>
          </w:p>
        </w:tc>
        <w:tc>
          <w:tcPr>
            <w:tcW w:w="5475" w:type="dxa"/>
          </w:tcPr>
          <w:p w14:paraId="0639B85D" w14:textId="737BC2C8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可以先用傅里叶变换去除幅度较大的频率上的值，在进行傅里叶逆变换还原图像</w:t>
            </w:r>
          </w:p>
        </w:tc>
        <w:tc>
          <w:tcPr>
            <w:tcW w:w="1096" w:type="dxa"/>
          </w:tcPr>
          <w:p w14:paraId="6F627D48" w14:textId="77777777" w:rsidR="0055599E" w:rsidRDefault="0055599E">
            <w:pPr>
              <w:rPr>
                <w:szCs w:val="21"/>
              </w:rPr>
            </w:pPr>
          </w:p>
        </w:tc>
      </w:tr>
    </w:tbl>
    <w:p w14:paraId="6691F69A" w14:textId="77777777" w:rsidR="0055599E" w:rsidRDefault="0055599E">
      <w:pPr>
        <w:rPr>
          <w:szCs w:val="21"/>
          <w:vertAlign w:val="subscript"/>
        </w:rPr>
      </w:pPr>
    </w:p>
    <w:p w14:paraId="08AE5142" w14:textId="77777777" w:rsidR="0055599E" w:rsidRDefault="00000000"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关于图像增强和复原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09"/>
        <w:gridCol w:w="5617"/>
        <w:gridCol w:w="1096"/>
      </w:tblGrid>
      <w:tr w:rsidR="0055599E" w14:paraId="709B76BB" w14:textId="77777777">
        <w:tc>
          <w:tcPr>
            <w:tcW w:w="1809" w:type="dxa"/>
          </w:tcPr>
          <w:p w14:paraId="22700641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617" w:type="dxa"/>
          </w:tcPr>
          <w:p w14:paraId="3EACA4B6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00379D55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390E61FA" w14:textId="77777777">
        <w:tc>
          <w:tcPr>
            <w:tcW w:w="1809" w:type="dxa"/>
          </w:tcPr>
          <w:p w14:paraId="1726CE43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有何区别</w:t>
            </w:r>
          </w:p>
        </w:tc>
        <w:tc>
          <w:tcPr>
            <w:tcW w:w="5617" w:type="dxa"/>
          </w:tcPr>
          <w:p w14:paraId="46C3989C" w14:textId="59A14806" w:rsidR="0055599E" w:rsidRDefault="00871B0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图像增强</w:t>
            </w:r>
            <w:r w:rsidRPr="00871B05">
              <w:rPr>
                <w:szCs w:val="21"/>
              </w:rPr>
              <w:t>不考虑图像质量下降的原因，只将图像中感兴趣的特征有选择的突出</w:t>
            </w:r>
            <w:r>
              <w:rPr>
                <w:rFonts w:hint="eastAsia"/>
                <w:szCs w:val="21"/>
              </w:rPr>
              <w:t>；图像复原</w:t>
            </w:r>
            <w:r w:rsidR="00011708" w:rsidRPr="00011708">
              <w:rPr>
                <w:szCs w:val="21"/>
              </w:rPr>
              <w:t>需要了解图像质量下降的原因，首先要建立</w:t>
            </w:r>
            <w:r w:rsidR="00011708" w:rsidRPr="00011708">
              <w:rPr>
                <w:szCs w:val="21"/>
              </w:rPr>
              <w:t>"</w:t>
            </w:r>
            <w:proofErr w:type="gramStart"/>
            <w:r w:rsidR="00011708" w:rsidRPr="00011708">
              <w:rPr>
                <w:szCs w:val="21"/>
              </w:rPr>
              <w:t>降质模型</w:t>
            </w:r>
            <w:proofErr w:type="gramEnd"/>
            <w:r w:rsidR="00011708" w:rsidRPr="00011708">
              <w:rPr>
                <w:szCs w:val="21"/>
              </w:rPr>
              <w:t>"</w:t>
            </w:r>
            <w:r w:rsidR="00011708" w:rsidRPr="00011708">
              <w:rPr>
                <w:szCs w:val="21"/>
              </w:rPr>
              <w:t>，再利用该模型，恢复原始图像</w:t>
            </w:r>
          </w:p>
        </w:tc>
        <w:tc>
          <w:tcPr>
            <w:tcW w:w="1096" w:type="dxa"/>
          </w:tcPr>
          <w:p w14:paraId="58C28252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19CE316A" w14:textId="77777777">
        <w:tc>
          <w:tcPr>
            <w:tcW w:w="1809" w:type="dxa"/>
          </w:tcPr>
          <w:p w14:paraId="77D173A8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什么是退化</w:t>
            </w:r>
          </w:p>
        </w:tc>
        <w:tc>
          <w:tcPr>
            <w:tcW w:w="5617" w:type="dxa"/>
          </w:tcPr>
          <w:p w14:paraId="394EEAF1" w14:textId="23C6E408" w:rsidR="0055599E" w:rsidRDefault="00011708" w:rsidP="00011708">
            <w:pPr>
              <w:rPr>
                <w:szCs w:val="21"/>
              </w:rPr>
            </w:pPr>
            <w:r>
              <w:rPr>
                <w:rFonts w:ascii="Arial" w:hAnsi="Arial" w:cs="Arial"/>
                <w:color w:val="4D4D4D"/>
                <w:shd w:val="clear" w:color="auto" w:fill="FFFFFF"/>
              </w:rPr>
              <w:t>指由场景得到的图像没有完全地反映场景的真实内容而产</w:t>
            </w:r>
            <w:r>
              <w:rPr>
                <w:rFonts w:ascii="Arial" w:hAnsi="Arial" w:cs="Arial"/>
                <w:color w:val="4D4D4D"/>
                <w:shd w:val="clear" w:color="auto" w:fill="FFFFFF"/>
              </w:rPr>
              <w:lastRenderedPageBreak/>
              <w:t>生的失真问题现象</w:t>
            </w:r>
          </w:p>
        </w:tc>
        <w:tc>
          <w:tcPr>
            <w:tcW w:w="1096" w:type="dxa"/>
          </w:tcPr>
          <w:p w14:paraId="23980395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487ED1DC" w14:textId="77777777">
        <w:tc>
          <w:tcPr>
            <w:tcW w:w="1809" w:type="dxa"/>
          </w:tcPr>
          <w:p w14:paraId="164A7186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什么是复原</w:t>
            </w:r>
          </w:p>
        </w:tc>
        <w:tc>
          <w:tcPr>
            <w:tcW w:w="5617" w:type="dxa"/>
          </w:tcPr>
          <w:p w14:paraId="40F1D621" w14:textId="47FC1B68" w:rsidR="0055599E" w:rsidRDefault="00011708">
            <w:pPr>
              <w:rPr>
                <w:szCs w:val="21"/>
              </w:rPr>
            </w:pPr>
            <w:r w:rsidRPr="00011708">
              <w:rPr>
                <w:szCs w:val="21"/>
              </w:rPr>
              <w:t>图像复原是利用退化现象的某种先验知识，建立退化现象的数学模型，再根据模型进行反向的推演运算，以恢复原来的景物图像</w:t>
            </w:r>
          </w:p>
        </w:tc>
        <w:tc>
          <w:tcPr>
            <w:tcW w:w="1096" w:type="dxa"/>
          </w:tcPr>
          <w:p w14:paraId="18B08F86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E771B29" w14:textId="77777777">
        <w:tc>
          <w:tcPr>
            <w:tcW w:w="1809" w:type="dxa"/>
          </w:tcPr>
          <w:p w14:paraId="4445B804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复原的基本步骤是什么</w:t>
            </w:r>
          </w:p>
        </w:tc>
        <w:tc>
          <w:tcPr>
            <w:tcW w:w="5617" w:type="dxa"/>
          </w:tcPr>
          <w:p w14:paraId="45CB364E" w14:textId="77777777" w:rsidR="0055599E" w:rsidRDefault="0001170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建立退化现象的数学模型；</w:t>
            </w:r>
          </w:p>
          <w:p w14:paraId="49522CC5" w14:textId="77777777" w:rsidR="00011708" w:rsidRDefault="0001170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反向推演运算；</w:t>
            </w:r>
          </w:p>
          <w:p w14:paraId="41B15C27" w14:textId="01054B15" w:rsidR="00011708" w:rsidRDefault="0001170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恢复图像。</w:t>
            </w:r>
          </w:p>
        </w:tc>
        <w:tc>
          <w:tcPr>
            <w:tcW w:w="1096" w:type="dxa"/>
          </w:tcPr>
          <w:p w14:paraId="4C2910D2" w14:textId="77777777" w:rsidR="0055599E" w:rsidRDefault="0055599E">
            <w:pPr>
              <w:rPr>
                <w:szCs w:val="21"/>
              </w:rPr>
            </w:pPr>
          </w:p>
        </w:tc>
      </w:tr>
    </w:tbl>
    <w:p w14:paraId="1A59C9B1" w14:textId="77777777" w:rsidR="0055599E" w:rsidRDefault="0055599E"/>
    <w:p w14:paraId="019B3DF5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选择相对应的项目（一对多）</w:t>
      </w:r>
    </w:p>
    <w:p w14:paraId="3BA48B63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平滑区域中总体灰度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细节</w: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边缘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噪声</w:t>
      </w:r>
      <w:r>
        <w:rPr>
          <w:rFonts w:hint="eastAsia"/>
          <w:szCs w:val="21"/>
        </w:rPr>
        <w:tab/>
        <w:t>E</w:t>
      </w:r>
      <w:r>
        <w:rPr>
          <w:rFonts w:hint="eastAsia"/>
          <w:szCs w:val="21"/>
        </w:rPr>
        <w:t>尖锐部分</w:t>
      </w:r>
      <w:r>
        <w:rPr>
          <w:rFonts w:hint="eastAsia"/>
          <w:szCs w:val="21"/>
        </w:rPr>
        <w:tab/>
        <w:t>F</w:t>
      </w:r>
      <w:r>
        <w:rPr>
          <w:rFonts w:hint="eastAsia"/>
          <w:szCs w:val="21"/>
        </w:rPr>
        <w:t>灰度平缓过渡部分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09"/>
        <w:gridCol w:w="5617"/>
        <w:gridCol w:w="1096"/>
      </w:tblGrid>
      <w:tr w:rsidR="0055599E" w14:paraId="5A21A089" w14:textId="77777777">
        <w:tc>
          <w:tcPr>
            <w:tcW w:w="1809" w:type="dxa"/>
          </w:tcPr>
          <w:p w14:paraId="32843553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5617" w:type="dxa"/>
          </w:tcPr>
          <w:p w14:paraId="14FE86B9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单元格里</w:t>
            </w:r>
          </w:p>
        </w:tc>
        <w:tc>
          <w:tcPr>
            <w:tcW w:w="1096" w:type="dxa"/>
          </w:tcPr>
          <w:p w14:paraId="03832B52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3FF4323F" w14:textId="77777777">
        <w:tc>
          <w:tcPr>
            <w:tcW w:w="1809" w:type="dxa"/>
          </w:tcPr>
          <w:p w14:paraId="57188701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高频</w:t>
            </w:r>
          </w:p>
        </w:tc>
        <w:tc>
          <w:tcPr>
            <w:tcW w:w="5617" w:type="dxa"/>
          </w:tcPr>
          <w:p w14:paraId="63000608" w14:textId="6509F05D" w:rsidR="0055599E" w:rsidRDefault="00011708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B</w:t>
            </w:r>
            <w:r>
              <w:rPr>
                <w:szCs w:val="21"/>
              </w:rPr>
              <w:t>,C</w:t>
            </w:r>
            <w:proofErr w:type="gramEnd"/>
            <w:r>
              <w:rPr>
                <w:szCs w:val="21"/>
              </w:rPr>
              <w:t>,D,E</w:t>
            </w:r>
          </w:p>
        </w:tc>
        <w:tc>
          <w:tcPr>
            <w:tcW w:w="1096" w:type="dxa"/>
          </w:tcPr>
          <w:p w14:paraId="12F4447D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755A95AA" w14:textId="77777777">
        <w:tc>
          <w:tcPr>
            <w:tcW w:w="1809" w:type="dxa"/>
          </w:tcPr>
          <w:p w14:paraId="163875A1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低频</w:t>
            </w:r>
          </w:p>
        </w:tc>
        <w:tc>
          <w:tcPr>
            <w:tcW w:w="5617" w:type="dxa"/>
          </w:tcPr>
          <w:p w14:paraId="0F0553B2" w14:textId="6063859E" w:rsidR="0055599E" w:rsidRDefault="00011708">
            <w:pPr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,F</w:t>
            </w:r>
            <w:proofErr w:type="gramEnd"/>
          </w:p>
        </w:tc>
        <w:tc>
          <w:tcPr>
            <w:tcW w:w="1096" w:type="dxa"/>
          </w:tcPr>
          <w:p w14:paraId="5A687B99" w14:textId="77777777" w:rsidR="0055599E" w:rsidRDefault="0055599E">
            <w:pPr>
              <w:rPr>
                <w:szCs w:val="21"/>
              </w:rPr>
            </w:pPr>
          </w:p>
        </w:tc>
      </w:tr>
    </w:tbl>
    <w:p w14:paraId="2F2C88FB" w14:textId="77777777" w:rsidR="0055599E" w:rsidRDefault="0055599E">
      <w:pPr>
        <w:rPr>
          <w:szCs w:val="21"/>
        </w:rPr>
      </w:pPr>
    </w:p>
    <w:p w14:paraId="5A8FC027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5"/>
        <w:gridCol w:w="3624"/>
        <w:gridCol w:w="1111"/>
      </w:tblGrid>
      <w:tr w:rsidR="0055599E" w14:paraId="3B6A3092" w14:textId="77777777">
        <w:tc>
          <w:tcPr>
            <w:tcW w:w="3785" w:type="dxa"/>
          </w:tcPr>
          <w:p w14:paraId="57CB7022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3624" w:type="dxa"/>
          </w:tcPr>
          <w:p w14:paraId="3299ABA2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里</w:t>
            </w:r>
          </w:p>
        </w:tc>
        <w:tc>
          <w:tcPr>
            <w:tcW w:w="1111" w:type="dxa"/>
          </w:tcPr>
          <w:p w14:paraId="4C5A332D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544A2270" w14:textId="77777777">
        <w:tc>
          <w:tcPr>
            <w:tcW w:w="3785" w:type="dxa"/>
          </w:tcPr>
          <w:p w14:paraId="73D6281A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我们说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高斯噪声、瑞利噪声、伽马噪声、指数噪声、平均噪声、椒盐噪声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等等，都是常见噪声。我们是从什么角度区分这些噪声的？</w:t>
            </w:r>
          </w:p>
        </w:tc>
        <w:tc>
          <w:tcPr>
            <w:tcW w:w="3624" w:type="dxa"/>
          </w:tcPr>
          <w:p w14:paraId="79CD7031" w14:textId="566EFA6A" w:rsidR="0055599E" w:rsidRDefault="0001170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从概率分布的情况</w:t>
            </w:r>
          </w:p>
        </w:tc>
        <w:tc>
          <w:tcPr>
            <w:tcW w:w="1111" w:type="dxa"/>
          </w:tcPr>
          <w:p w14:paraId="595606A7" w14:textId="77777777" w:rsidR="0055599E" w:rsidRDefault="0055599E">
            <w:pPr>
              <w:rPr>
                <w:szCs w:val="21"/>
              </w:rPr>
            </w:pPr>
          </w:p>
        </w:tc>
      </w:tr>
    </w:tbl>
    <w:p w14:paraId="3B180080" w14:textId="77777777" w:rsidR="0055599E" w:rsidRDefault="0055599E">
      <w:pPr>
        <w:rPr>
          <w:szCs w:val="21"/>
        </w:rPr>
      </w:pPr>
    </w:p>
    <w:p w14:paraId="22D7F1DD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关于</w:t>
      </w:r>
      <w:r>
        <w:rPr>
          <w:rFonts w:ascii="宋体" w:eastAsia="宋体" w:hAnsi="宋体" w:cs="Times New Roman" w:hint="eastAsia"/>
          <w:szCs w:val="21"/>
          <w:lang w:bidi="ar"/>
        </w:rPr>
        <w:t>小波变换，请回答以下问题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5"/>
        <w:gridCol w:w="3632"/>
        <w:gridCol w:w="1103"/>
      </w:tblGrid>
      <w:tr w:rsidR="0055599E" w14:paraId="17F1BC07" w14:textId="77777777">
        <w:tc>
          <w:tcPr>
            <w:tcW w:w="3785" w:type="dxa"/>
          </w:tcPr>
          <w:p w14:paraId="51666A13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3632" w:type="dxa"/>
          </w:tcPr>
          <w:p w14:paraId="61003CFB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里</w:t>
            </w:r>
          </w:p>
        </w:tc>
        <w:tc>
          <w:tcPr>
            <w:tcW w:w="1103" w:type="dxa"/>
          </w:tcPr>
          <w:p w14:paraId="61306078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01531FCB" w14:textId="77777777">
        <w:tc>
          <w:tcPr>
            <w:tcW w:w="3785" w:type="dxa"/>
          </w:tcPr>
          <w:p w14:paraId="2FC7299E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什么是小波</w:t>
            </w:r>
          </w:p>
        </w:tc>
        <w:tc>
          <w:tcPr>
            <w:tcW w:w="3632" w:type="dxa"/>
          </w:tcPr>
          <w:p w14:paraId="06945A69" w14:textId="79D369A7" w:rsidR="0055599E" w:rsidRDefault="004F4EF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小波变换的基函数在频率上和位置上都是变化的，是有限宽度的波，称为小波。</w:t>
            </w:r>
          </w:p>
        </w:tc>
        <w:tc>
          <w:tcPr>
            <w:tcW w:w="1103" w:type="dxa"/>
          </w:tcPr>
          <w:p w14:paraId="045D109E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54671178" w14:textId="77777777">
        <w:tc>
          <w:tcPr>
            <w:tcW w:w="3785" w:type="dxa"/>
          </w:tcPr>
          <w:p w14:paraId="6CF77088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小波变换可以解决傅里叶变换的什么问题</w:t>
            </w:r>
          </w:p>
        </w:tc>
        <w:tc>
          <w:tcPr>
            <w:tcW w:w="3632" w:type="dxa"/>
          </w:tcPr>
          <w:p w14:paraId="6BA4FDAD" w14:textId="44C5C338" w:rsidR="0055599E" w:rsidRDefault="004F4EF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信号的时间局部化信息</w:t>
            </w:r>
          </w:p>
        </w:tc>
        <w:tc>
          <w:tcPr>
            <w:tcW w:w="1103" w:type="dxa"/>
          </w:tcPr>
          <w:p w14:paraId="33A4CD5C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3C483143" w14:textId="77777777">
        <w:tc>
          <w:tcPr>
            <w:tcW w:w="3785" w:type="dxa"/>
          </w:tcPr>
          <w:p w14:paraId="11161AA3" w14:textId="77777777" w:rsidR="0055599E" w:rsidRDefault="0000000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从小波变换的母函数，经过什么操作，可以得到小波变换的</w:t>
            </w:r>
            <w:proofErr w:type="gramStart"/>
            <w:r>
              <w:rPr>
                <w:rFonts w:hint="eastAsia"/>
                <w:szCs w:val="21"/>
              </w:rPr>
              <w:t>其他基</w:t>
            </w:r>
            <w:proofErr w:type="gramEnd"/>
            <w:r>
              <w:rPr>
                <w:rFonts w:hint="eastAsia"/>
                <w:szCs w:val="21"/>
              </w:rPr>
              <w:t>函数</w:t>
            </w:r>
          </w:p>
        </w:tc>
        <w:tc>
          <w:tcPr>
            <w:tcW w:w="3632" w:type="dxa"/>
          </w:tcPr>
          <w:p w14:paraId="1808A43A" w14:textId="3A5A8D33" w:rsidR="0055599E" w:rsidRDefault="004F4EF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放缩和平移</w:t>
            </w:r>
          </w:p>
        </w:tc>
        <w:tc>
          <w:tcPr>
            <w:tcW w:w="1103" w:type="dxa"/>
          </w:tcPr>
          <w:p w14:paraId="1E9103B6" w14:textId="77777777" w:rsidR="0055599E" w:rsidRDefault="0055599E">
            <w:pPr>
              <w:rPr>
                <w:szCs w:val="21"/>
              </w:rPr>
            </w:pPr>
          </w:p>
        </w:tc>
      </w:tr>
      <w:tr w:rsidR="0055599E" w14:paraId="3EC5CFAD" w14:textId="77777777">
        <w:tc>
          <w:tcPr>
            <w:tcW w:w="3785" w:type="dxa"/>
          </w:tcPr>
          <w:p w14:paraId="3896B081" w14:textId="77777777" w:rsidR="0055599E" w:rsidRDefault="00000000">
            <w:pPr>
              <w:rPr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  <w:lang w:bidi="ar"/>
              </w:rPr>
              <w:t>付里叶变换、小波变换是不同的变换，但是它们变换的母函数（基函数）应满足什么条件</w:t>
            </w:r>
          </w:p>
        </w:tc>
        <w:tc>
          <w:tcPr>
            <w:tcW w:w="3632" w:type="dxa"/>
          </w:tcPr>
          <w:p w14:paraId="121CDB27" w14:textId="6DCDEBEE" w:rsidR="0055599E" w:rsidRDefault="00521E6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具有有限</w:t>
            </w:r>
            <w:proofErr w:type="gramStart"/>
            <w:r>
              <w:rPr>
                <w:rFonts w:hint="eastAsia"/>
                <w:szCs w:val="21"/>
              </w:rPr>
              <w:t>个</w:t>
            </w:r>
            <w:proofErr w:type="gramEnd"/>
            <w:r>
              <w:rPr>
                <w:rFonts w:hint="eastAsia"/>
                <w:szCs w:val="21"/>
              </w:rPr>
              <w:t>间断点；</w:t>
            </w:r>
          </w:p>
          <w:p w14:paraId="31A90D8F" w14:textId="77777777" w:rsidR="00521E60" w:rsidRDefault="00521E6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具有有限</w:t>
            </w:r>
            <w:proofErr w:type="gramStart"/>
            <w:r>
              <w:rPr>
                <w:rFonts w:hint="eastAsia"/>
                <w:szCs w:val="21"/>
              </w:rPr>
              <w:t>个</w:t>
            </w:r>
            <w:proofErr w:type="gramEnd"/>
            <w:r>
              <w:rPr>
                <w:rFonts w:hint="eastAsia"/>
                <w:szCs w:val="21"/>
              </w:rPr>
              <w:t>极值点；</w:t>
            </w:r>
          </w:p>
          <w:p w14:paraId="07FE248D" w14:textId="6B7ACF5D" w:rsidR="00521E60" w:rsidRDefault="00521E6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绝对可积。</w:t>
            </w:r>
          </w:p>
        </w:tc>
        <w:tc>
          <w:tcPr>
            <w:tcW w:w="1103" w:type="dxa"/>
          </w:tcPr>
          <w:p w14:paraId="3BCCE6FA" w14:textId="77777777" w:rsidR="0055599E" w:rsidRDefault="0055599E">
            <w:pPr>
              <w:rPr>
                <w:szCs w:val="21"/>
              </w:rPr>
            </w:pPr>
          </w:p>
        </w:tc>
      </w:tr>
    </w:tbl>
    <w:p w14:paraId="45BCE4EE" w14:textId="77777777" w:rsidR="0055599E" w:rsidRDefault="0055599E"/>
    <w:p w14:paraId="7AA76A6E" w14:textId="77777777" w:rsidR="0055599E" w:rsidRDefault="00000000">
      <w:pPr>
        <w:rPr>
          <w:szCs w:val="21"/>
        </w:rPr>
      </w:pPr>
      <w:r>
        <w:rPr>
          <w:rFonts w:hint="eastAsia"/>
          <w:szCs w:val="21"/>
        </w:rPr>
        <w:fldChar w:fldCharType="begin"/>
      </w:r>
      <w:r>
        <w:rPr>
          <w:rFonts w:hint="eastAsia"/>
          <w:szCs w:val="21"/>
        </w:rPr>
        <w:instrText>seq  ch1</w:instrText>
      </w:r>
      <w:r>
        <w:rPr>
          <w:rFonts w:hint="eastAsia"/>
          <w:szCs w:val="21"/>
        </w:rPr>
        <w:instrText>、</w:instrText>
      </w:r>
      <w:r>
        <w:rPr>
          <w:rFonts w:hint="eastAsia"/>
          <w:szCs w:val="21"/>
        </w:rPr>
        <w:instrText>2</w:instrText>
      </w:r>
      <w:r>
        <w:rPr>
          <w:rFonts w:hint="eastAsia"/>
          <w:szCs w:val="21"/>
        </w:rPr>
        <w:instrText>作业</w:instrText>
      </w:r>
      <w:r>
        <w:rPr>
          <w:rFonts w:hint="eastAsia"/>
          <w:szCs w:val="21"/>
        </w:rPr>
        <w:fldChar w:fldCharType="separate"/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fldChar w:fldCharType="end"/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关于快速傅里叶变换的问题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785"/>
        <w:gridCol w:w="3632"/>
        <w:gridCol w:w="1103"/>
      </w:tblGrid>
      <w:tr w:rsidR="0055599E" w14:paraId="43A5F7DC" w14:textId="77777777">
        <w:tc>
          <w:tcPr>
            <w:tcW w:w="3785" w:type="dxa"/>
          </w:tcPr>
          <w:p w14:paraId="03AAF45A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问题</w:t>
            </w:r>
          </w:p>
        </w:tc>
        <w:tc>
          <w:tcPr>
            <w:tcW w:w="3632" w:type="dxa"/>
          </w:tcPr>
          <w:p w14:paraId="506CD3DF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你的答案写在下面表格里</w:t>
            </w:r>
          </w:p>
        </w:tc>
        <w:tc>
          <w:tcPr>
            <w:tcW w:w="1103" w:type="dxa"/>
          </w:tcPr>
          <w:p w14:paraId="7A08EE2C" w14:textId="77777777" w:rsidR="0055599E" w:rsidRDefault="00000000">
            <w:pPr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教师批改</w:t>
            </w:r>
          </w:p>
        </w:tc>
      </w:tr>
      <w:tr w:rsidR="0055599E" w14:paraId="54ACD020" w14:textId="77777777">
        <w:tc>
          <w:tcPr>
            <w:tcW w:w="3785" w:type="dxa"/>
          </w:tcPr>
          <w:p w14:paraId="51227FB9" w14:textId="77777777" w:rsidR="0055599E" w:rsidRDefault="00000000">
            <w:pPr>
              <w:rPr>
                <w:rFonts w:ascii="宋体" w:eastAsia="宋体" w:hAnsi="宋体" w:cs="Times New Roman"/>
                <w:szCs w:val="21"/>
                <w:lang w:bidi="ar"/>
              </w:rPr>
            </w:pPr>
            <w:r>
              <w:rPr>
                <w:rFonts w:ascii="宋体" w:eastAsia="宋体" w:hAnsi="宋体" w:cs="Times New Roman" w:hint="eastAsia"/>
                <w:szCs w:val="21"/>
                <w:lang w:bidi="ar"/>
              </w:rPr>
              <w:t>利用了付里叶变换过程的哪些特性才实现快速变换</w:t>
            </w:r>
          </w:p>
        </w:tc>
        <w:tc>
          <w:tcPr>
            <w:tcW w:w="3632" w:type="dxa"/>
          </w:tcPr>
          <w:p w14:paraId="338ABD04" w14:textId="414E4973" w:rsidR="0055599E" w:rsidRDefault="004F4EF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利用了傅里叶变换的奇、</w:t>
            </w:r>
            <w:r w:rsidR="00521E60">
              <w:rPr>
                <w:rFonts w:hint="eastAsia"/>
                <w:szCs w:val="21"/>
              </w:rPr>
              <w:t>偶、虚、实等特性。</w:t>
            </w:r>
          </w:p>
        </w:tc>
        <w:tc>
          <w:tcPr>
            <w:tcW w:w="1103" w:type="dxa"/>
          </w:tcPr>
          <w:p w14:paraId="6C821000" w14:textId="77777777" w:rsidR="0055599E" w:rsidRDefault="0055599E">
            <w:pPr>
              <w:rPr>
                <w:szCs w:val="21"/>
              </w:rPr>
            </w:pPr>
          </w:p>
        </w:tc>
      </w:tr>
    </w:tbl>
    <w:p w14:paraId="04B94CD8" w14:textId="77777777" w:rsidR="0055599E" w:rsidRDefault="0055599E"/>
    <w:sectPr w:rsidR="005559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888AE53"/>
    <w:multiLevelType w:val="singleLevel"/>
    <w:tmpl w:val="8888AE53"/>
    <w:lvl w:ilvl="0">
      <w:start w:val="1"/>
      <w:numFmt w:val="decimal"/>
      <w:suff w:val="space"/>
      <w:lvlText w:val="%1."/>
      <w:lvlJc w:val="left"/>
    </w:lvl>
  </w:abstractNum>
  <w:num w:numId="1" w16cid:durableId="2300409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TM2ZDhjMWFhMjU4N2MwYmUzMDdlYjYwZmFlY2NmYmMifQ=="/>
  </w:docVars>
  <w:rsids>
    <w:rsidRoot w:val="7CC85FB3"/>
    <w:rsid w:val="00011708"/>
    <w:rsid w:val="00023C8A"/>
    <w:rsid w:val="000258DB"/>
    <w:rsid w:val="00040565"/>
    <w:rsid w:val="00051294"/>
    <w:rsid w:val="0006781B"/>
    <w:rsid w:val="00095797"/>
    <w:rsid w:val="000A254B"/>
    <w:rsid w:val="000D0F23"/>
    <w:rsid w:val="001230C1"/>
    <w:rsid w:val="00145FA0"/>
    <w:rsid w:val="00156CEC"/>
    <w:rsid w:val="00163AF3"/>
    <w:rsid w:val="0018266B"/>
    <w:rsid w:val="00182D4F"/>
    <w:rsid w:val="001D61A3"/>
    <w:rsid w:val="001E4C8A"/>
    <w:rsid w:val="00204152"/>
    <w:rsid w:val="00212F8E"/>
    <w:rsid w:val="00221A31"/>
    <w:rsid w:val="00226257"/>
    <w:rsid w:val="002362B6"/>
    <w:rsid w:val="00241A1F"/>
    <w:rsid w:val="002467F0"/>
    <w:rsid w:val="0027391B"/>
    <w:rsid w:val="002846D9"/>
    <w:rsid w:val="002C6463"/>
    <w:rsid w:val="002D77C7"/>
    <w:rsid w:val="002E231D"/>
    <w:rsid w:val="002F0A6C"/>
    <w:rsid w:val="002F638B"/>
    <w:rsid w:val="00347052"/>
    <w:rsid w:val="00347A70"/>
    <w:rsid w:val="00360C03"/>
    <w:rsid w:val="003B3606"/>
    <w:rsid w:val="003B3623"/>
    <w:rsid w:val="003C0B10"/>
    <w:rsid w:val="003E124E"/>
    <w:rsid w:val="003F07E8"/>
    <w:rsid w:val="00412D86"/>
    <w:rsid w:val="00416B07"/>
    <w:rsid w:val="00451605"/>
    <w:rsid w:val="004632F9"/>
    <w:rsid w:val="004875AA"/>
    <w:rsid w:val="004B141A"/>
    <w:rsid w:val="004E0BE1"/>
    <w:rsid w:val="004F4EF9"/>
    <w:rsid w:val="00514D8E"/>
    <w:rsid w:val="00521E60"/>
    <w:rsid w:val="0055599E"/>
    <w:rsid w:val="00582D53"/>
    <w:rsid w:val="005C2BF9"/>
    <w:rsid w:val="0060148E"/>
    <w:rsid w:val="00623A60"/>
    <w:rsid w:val="00635DA8"/>
    <w:rsid w:val="00637EEB"/>
    <w:rsid w:val="00650B53"/>
    <w:rsid w:val="006800A6"/>
    <w:rsid w:val="006933B1"/>
    <w:rsid w:val="00694085"/>
    <w:rsid w:val="006B1824"/>
    <w:rsid w:val="006D31C3"/>
    <w:rsid w:val="006E078D"/>
    <w:rsid w:val="006F2DB7"/>
    <w:rsid w:val="0070416B"/>
    <w:rsid w:val="007423DF"/>
    <w:rsid w:val="00792073"/>
    <w:rsid w:val="007A7B82"/>
    <w:rsid w:val="007C6C32"/>
    <w:rsid w:val="00814300"/>
    <w:rsid w:val="00815911"/>
    <w:rsid w:val="008176A8"/>
    <w:rsid w:val="00825E85"/>
    <w:rsid w:val="008345E2"/>
    <w:rsid w:val="00866796"/>
    <w:rsid w:val="00871B05"/>
    <w:rsid w:val="00893975"/>
    <w:rsid w:val="008B3888"/>
    <w:rsid w:val="008D2FEA"/>
    <w:rsid w:val="008D5825"/>
    <w:rsid w:val="009017B8"/>
    <w:rsid w:val="009373B2"/>
    <w:rsid w:val="00963F8C"/>
    <w:rsid w:val="009B621B"/>
    <w:rsid w:val="009E0781"/>
    <w:rsid w:val="00A056FE"/>
    <w:rsid w:val="00A10D99"/>
    <w:rsid w:val="00A12382"/>
    <w:rsid w:val="00A71F9B"/>
    <w:rsid w:val="00A90BA8"/>
    <w:rsid w:val="00AA76D0"/>
    <w:rsid w:val="00AC2504"/>
    <w:rsid w:val="00AC303E"/>
    <w:rsid w:val="00AE3F57"/>
    <w:rsid w:val="00B0756C"/>
    <w:rsid w:val="00B107D3"/>
    <w:rsid w:val="00B314FE"/>
    <w:rsid w:val="00B82736"/>
    <w:rsid w:val="00BB0B3D"/>
    <w:rsid w:val="00BB0B74"/>
    <w:rsid w:val="00C0380B"/>
    <w:rsid w:val="00C306B0"/>
    <w:rsid w:val="00C33E38"/>
    <w:rsid w:val="00C42101"/>
    <w:rsid w:val="00C464B2"/>
    <w:rsid w:val="00C52754"/>
    <w:rsid w:val="00CE1B96"/>
    <w:rsid w:val="00D0047B"/>
    <w:rsid w:val="00D07E2B"/>
    <w:rsid w:val="00D63B95"/>
    <w:rsid w:val="00D65618"/>
    <w:rsid w:val="00D717E3"/>
    <w:rsid w:val="00D81DD5"/>
    <w:rsid w:val="00DA0EFA"/>
    <w:rsid w:val="00DA307F"/>
    <w:rsid w:val="00DC6DAF"/>
    <w:rsid w:val="00DD635B"/>
    <w:rsid w:val="00E012C7"/>
    <w:rsid w:val="00E066E1"/>
    <w:rsid w:val="00E10FCF"/>
    <w:rsid w:val="00E16692"/>
    <w:rsid w:val="00E2082C"/>
    <w:rsid w:val="00E228C5"/>
    <w:rsid w:val="00E362A5"/>
    <w:rsid w:val="00E8112C"/>
    <w:rsid w:val="00E92F1E"/>
    <w:rsid w:val="00E97F12"/>
    <w:rsid w:val="00EA4763"/>
    <w:rsid w:val="00EC7997"/>
    <w:rsid w:val="00ED12F6"/>
    <w:rsid w:val="00ED2033"/>
    <w:rsid w:val="00EE4E36"/>
    <w:rsid w:val="00F03865"/>
    <w:rsid w:val="00F04ECB"/>
    <w:rsid w:val="00F16F85"/>
    <w:rsid w:val="00F52A15"/>
    <w:rsid w:val="00F80297"/>
    <w:rsid w:val="00F93274"/>
    <w:rsid w:val="024B1E78"/>
    <w:rsid w:val="0D305756"/>
    <w:rsid w:val="12765B49"/>
    <w:rsid w:val="137272A8"/>
    <w:rsid w:val="15411DC6"/>
    <w:rsid w:val="17093352"/>
    <w:rsid w:val="1FA00F50"/>
    <w:rsid w:val="225D1B76"/>
    <w:rsid w:val="227747E7"/>
    <w:rsid w:val="236E6355"/>
    <w:rsid w:val="2B051814"/>
    <w:rsid w:val="2FDC4984"/>
    <w:rsid w:val="30AC0E18"/>
    <w:rsid w:val="3234650E"/>
    <w:rsid w:val="36A91D74"/>
    <w:rsid w:val="37E90C3B"/>
    <w:rsid w:val="3AEE2677"/>
    <w:rsid w:val="3B8A48DB"/>
    <w:rsid w:val="3D6C2FBC"/>
    <w:rsid w:val="3D821EFD"/>
    <w:rsid w:val="406B2DBD"/>
    <w:rsid w:val="432B58BF"/>
    <w:rsid w:val="45FF7A58"/>
    <w:rsid w:val="469562CB"/>
    <w:rsid w:val="53145CAE"/>
    <w:rsid w:val="53C67B1D"/>
    <w:rsid w:val="58A73DD8"/>
    <w:rsid w:val="5CC71F9C"/>
    <w:rsid w:val="5D1D62C3"/>
    <w:rsid w:val="622610FD"/>
    <w:rsid w:val="67892A30"/>
    <w:rsid w:val="689C4FCF"/>
    <w:rsid w:val="68F23B23"/>
    <w:rsid w:val="6D397D49"/>
    <w:rsid w:val="6ED36C87"/>
    <w:rsid w:val="719B25DB"/>
    <w:rsid w:val="72153DD4"/>
    <w:rsid w:val="788C0ABC"/>
    <w:rsid w:val="7CC85FB3"/>
    <w:rsid w:val="7F715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9A6FE30"/>
  <w15:docId w15:val="{667102D0-7CFF-4C5D-9A1F-285B00850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Calibr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table" w:customStyle="1" w:styleId="1">
    <w:name w:val="网格型浅色1"/>
    <w:basedOn w:val="a1"/>
    <w:uiPriority w:val="40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</Pages>
  <Words>466</Words>
  <Characters>2662</Characters>
  <Application>Microsoft Office Word</Application>
  <DocSecurity>0</DocSecurity>
  <Lines>22</Lines>
  <Paragraphs>6</Paragraphs>
  <ScaleCrop>false</ScaleCrop>
  <Company/>
  <LinksUpToDate>false</LinksUpToDate>
  <CharactersWithSpaces>3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靳 志凌</cp:lastModifiedBy>
  <cp:revision>117</cp:revision>
  <dcterms:created xsi:type="dcterms:W3CDTF">2022-03-09T10:03:00Z</dcterms:created>
  <dcterms:modified xsi:type="dcterms:W3CDTF">2022-11-04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75B3F59D57BD4156A70D88246600B3A6</vt:lpwstr>
  </property>
</Properties>
</file>